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sldIdLst>
    <p:sldId id="256" r:id="rId2"/>
    <p:sldId id="274" r:id="rId3"/>
    <p:sldId id="273" r:id="rId4"/>
    <p:sldId id="275" r:id="rId5"/>
    <p:sldId id="277" r:id="rId6"/>
    <p:sldId id="300" r:id="rId7"/>
    <p:sldId id="301" r:id="rId8"/>
    <p:sldId id="297" r:id="rId9"/>
    <p:sldId id="298" r:id="rId10"/>
    <p:sldId id="294" r:id="rId11"/>
    <p:sldId id="288" r:id="rId12"/>
    <p:sldId id="289" r:id="rId13"/>
    <p:sldId id="290" r:id="rId14"/>
    <p:sldId id="293" r:id="rId15"/>
    <p:sldId id="299" r:id="rId16"/>
    <p:sldId id="291" r:id="rId17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29" autoAdjust="0"/>
    <p:restoredTop sz="94660"/>
  </p:normalViewPr>
  <p:slideViewPr>
    <p:cSldViewPr snapToGrid="0">
      <p:cViewPr varScale="1">
        <p:scale>
          <a:sx n="99" d="100"/>
          <a:sy n="99" d="100"/>
        </p:scale>
        <p:origin x="96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7379C3F3-0598-4391-88B5-350390127A30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Introduction</a:t>
          </a:r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7149882C-E443-4B7E-924D-2F9168ADF6DF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80A7A065-65D6-4307-856F-44A5F46A046E}" type="parTrans" cxnId="{4FF80C31-18E4-41C4-A46D-691C36030DF1}">
      <dgm:prSet/>
      <dgm:spPr/>
      <dgm:t>
        <a:bodyPr/>
        <a:lstStyle/>
        <a:p>
          <a:endParaRPr lang="en-US"/>
        </a:p>
      </dgm:t>
    </dgm:pt>
    <dgm:pt modelId="{C2558A10-F73A-4451-9B97-C4546AC77158}" type="sibTrans" cxnId="{4FF80C31-18E4-41C4-A46D-691C36030DF1}">
      <dgm:prSet/>
      <dgm:spPr/>
      <dgm:t>
        <a:bodyPr/>
        <a:lstStyle/>
        <a:p>
          <a:endParaRPr lang="en-US"/>
        </a:p>
      </dgm:t>
    </dgm:pt>
    <dgm:pt modelId="{A9B4D5C7-49AE-4A4F-8A52-EE44FDFA4224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E7C40DF4-2A1E-4F2E-9B92-8988FDD818D0}" type="parTrans" cxnId="{0B17D5B4-6753-47EA-868D-DA8EF4955C93}">
      <dgm:prSet/>
      <dgm:spPr/>
      <dgm:t>
        <a:bodyPr/>
        <a:lstStyle/>
        <a:p>
          <a:endParaRPr lang="en-US"/>
        </a:p>
      </dgm:t>
    </dgm:pt>
    <dgm:pt modelId="{94DF3451-1DA1-4E5D-8C14-2DF5BA9266CE}" type="sibTrans" cxnId="{0B17D5B4-6753-47EA-868D-DA8EF4955C93}">
      <dgm:prSet/>
      <dgm:spPr/>
      <dgm:t>
        <a:bodyPr/>
        <a:lstStyle/>
        <a:p>
          <a:endParaRPr lang="en-US"/>
        </a:p>
      </dgm:t>
    </dgm:pt>
    <dgm:pt modelId="{C8A2DB50-3247-450A-B40C-ECCEB54F482D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Results</a:t>
          </a:r>
        </a:p>
      </dgm:t>
    </dgm:pt>
    <dgm:pt modelId="{14D2D51A-B400-4CF7-9137-CBD4695230D2}" type="parTrans" cxnId="{BD2DEFAC-92CA-4066-B2AE-7E59DA1F0BF5}">
      <dgm:prSet/>
      <dgm:spPr/>
      <dgm:t>
        <a:bodyPr/>
        <a:lstStyle/>
        <a:p>
          <a:endParaRPr lang="en-US"/>
        </a:p>
      </dgm:t>
    </dgm:pt>
    <dgm:pt modelId="{03F3388C-6A46-4985-960B-C448C4A5758A}" type="sibTrans" cxnId="{BD2DEFAC-92CA-4066-B2AE-7E59DA1F0BF5}">
      <dgm:prSet/>
      <dgm:spPr/>
      <dgm:t>
        <a:bodyPr/>
        <a:lstStyle/>
        <a:p>
          <a:endParaRPr lang="en-US"/>
        </a:p>
      </dgm:t>
    </dgm:pt>
    <dgm:pt modelId="{E8AF526C-68FF-4F1A-AAAF-07EFB75BC6A8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5683781F-0701-469A-9F0D-6632963B53B8}" type="parTrans" cxnId="{CCF53CF7-4AAF-41DD-9B78-BB8E1FD60610}">
      <dgm:prSet/>
      <dgm:spPr/>
      <dgm:t>
        <a:bodyPr/>
        <a:lstStyle/>
        <a:p>
          <a:endParaRPr lang="en-US"/>
        </a:p>
      </dgm:t>
    </dgm:pt>
    <dgm:pt modelId="{9D9D1D18-F29E-44C6-957B-05CE3BD8F8EB}" type="sibTrans" cxnId="{CCF53CF7-4AAF-41DD-9B78-BB8E1FD60610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0C5F4F25-53B8-4745-9FB1-53205223CBFC}" type="pres">
      <dgm:prSet presAssocID="{7149882C-E443-4B7E-924D-2F9168ADF6DF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C42D8F72-8815-4154-8D53-D07A8FD5CCE4}" type="pres">
      <dgm:prSet presAssocID="{C2558A10-F73A-4451-9B97-C4546AC77158}" presName="parTxOnlySpace" presStyleCnt="0"/>
      <dgm:spPr/>
    </dgm:pt>
    <dgm:pt modelId="{D19D8B57-C916-4148-B4ED-12C85675592A}" type="pres">
      <dgm:prSet presAssocID="{A9B4D5C7-49AE-4A4F-8A52-EE44FDFA4224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B68ACEEA-76F4-4A36-B069-B1D22774F487}" type="pres">
      <dgm:prSet presAssocID="{94DF3451-1DA1-4E5D-8C14-2DF5BA9266CE}" presName="parTxOnlySpace" presStyleCnt="0"/>
      <dgm:spPr/>
    </dgm:pt>
    <dgm:pt modelId="{A25B8B99-C496-49B8-9266-DD249BF0EA43}" type="pres">
      <dgm:prSet presAssocID="{C8A2DB50-3247-450A-B40C-ECCEB54F482D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06795259-96DE-4A5D-B82A-48D27504E99C}" type="pres">
      <dgm:prSet presAssocID="{03F3388C-6A46-4985-960B-C448C4A5758A}" presName="parTxOnlySpace" presStyleCnt="0"/>
      <dgm:spPr/>
    </dgm:pt>
    <dgm:pt modelId="{94027D57-A85E-4924-981A-9AD4CE8044C3}" type="pres">
      <dgm:prSet presAssocID="{E8AF526C-68FF-4F1A-AAAF-07EFB75BC6A8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52AE4017-3ABC-4EDF-9494-07F5B0690CC5}" type="presOf" srcId="{E8AF526C-68FF-4F1A-AAAF-07EFB75BC6A8}" destId="{94027D57-A85E-4924-981A-9AD4CE8044C3}" srcOrd="0" destOrd="0" presId="urn:microsoft.com/office/officeart/2005/8/layout/chevron1"/>
    <dgm:cxn modelId="{54F08F2B-A9FE-4F0E-8760-FCF950F449C0}" type="presOf" srcId="{7149882C-E443-4B7E-924D-2F9168ADF6DF}" destId="{0C5F4F25-53B8-4745-9FB1-53205223CBFC}" srcOrd="0" destOrd="0" presId="urn:microsoft.com/office/officeart/2005/8/layout/chevron1"/>
    <dgm:cxn modelId="{4FF80C31-18E4-41C4-A46D-691C36030DF1}" srcId="{73E0CE69-6A1B-496E-A064-891DEA313032}" destId="{7149882C-E443-4B7E-924D-2F9168ADF6DF}" srcOrd="1" destOrd="0" parTransId="{80A7A065-65D6-4307-856F-44A5F46A046E}" sibTransId="{C2558A10-F73A-4451-9B97-C4546AC77158}"/>
    <dgm:cxn modelId="{22490039-7E52-474C-A477-16466F38BCA0}" type="presOf" srcId="{C8A2DB50-3247-450A-B40C-ECCEB54F482D}" destId="{A25B8B99-C496-49B8-9266-DD249BF0EA43}" srcOrd="0" destOrd="0" presId="urn:microsoft.com/office/officeart/2005/8/layout/chevron1"/>
    <dgm:cxn modelId="{1FF41B60-9C4A-4CD3-A5E9-3A61660F7561}" type="presOf" srcId="{A9B4D5C7-49AE-4A4F-8A52-EE44FDFA4224}" destId="{D19D8B57-C916-4148-B4ED-12C85675592A}" srcOrd="0" destOrd="0" presId="urn:microsoft.com/office/officeart/2005/8/layout/chevron1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BD2DEFAC-92CA-4066-B2AE-7E59DA1F0BF5}" srcId="{73E0CE69-6A1B-496E-A064-891DEA313032}" destId="{C8A2DB50-3247-450A-B40C-ECCEB54F482D}" srcOrd="3" destOrd="0" parTransId="{14D2D51A-B400-4CF7-9137-CBD4695230D2}" sibTransId="{03F3388C-6A46-4985-960B-C448C4A5758A}"/>
    <dgm:cxn modelId="{0B17D5B4-6753-47EA-868D-DA8EF4955C93}" srcId="{73E0CE69-6A1B-496E-A064-891DEA313032}" destId="{A9B4D5C7-49AE-4A4F-8A52-EE44FDFA4224}" srcOrd="2" destOrd="0" parTransId="{E7C40DF4-2A1E-4F2E-9B92-8988FDD818D0}" sibTransId="{94DF3451-1DA1-4E5D-8C14-2DF5BA9266CE}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CCF53CF7-4AAF-41DD-9B78-BB8E1FD60610}" srcId="{73E0CE69-6A1B-496E-A064-891DEA313032}" destId="{E8AF526C-68FF-4F1A-AAAF-07EFB75BC6A8}" srcOrd="4" destOrd="0" parTransId="{5683781F-0701-469A-9F0D-6632963B53B8}" sibTransId="{9D9D1D18-F29E-44C6-957B-05CE3BD8F8EB}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F14524B5-ECBE-409C-8DC1-59207DE53C79}" type="presParOf" srcId="{54250659-5174-4B15-899B-92ADB4392A91}" destId="{0C5F4F25-53B8-4745-9FB1-53205223CBFC}" srcOrd="2" destOrd="0" presId="urn:microsoft.com/office/officeart/2005/8/layout/chevron1"/>
    <dgm:cxn modelId="{6E9AD81E-48AE-4E85-B61A-CD974134F660}" type="presParOf" srcId="{54250659-5174-4B15-899B-92ADB4392A91}" destId="{C42D8F72-8815-4154-8D53-D07A8FD5CCE4}" srcOrd="3" destOrd="0" presId="urn:microsoft.com/office/officeart/2005/8/layout/chevron1"/>
    <dgm:cxn modelId="{9D6B47D5-1C4A-4DC4-835D-F66E4344F285}" type="presParOf" srcId="{54250659-5174-4B15-899B-92ADB4392A91}" destId="{D19D8B57-C916-4148-B4ED-12C85675592A}" srcOrd="4" destOrd="0" presId="urn:microsoft.com/office/officeart/2005/8/layout/chevron1"/>
    <dgm:cxn modelId="{EC887B98-14D3-4822-AC3A-0A0DF08A2B3D}" type="presParOf" srcId="{54250659-5174-4B15-899B-92ADB4392A91}" destId="{B68ACEEA-76F4-4A36-B069-B1D22774F487}" srcOrd="5" destOrd="0" presId="urn:microsoft.com/office/officeart/2005/8/layout/chevron1"/>
    <dgm:cxn modelId="{24B29019-0084-40E6-B50F-4B63803CF6DA}" type="presParOf" srcId="{54250659-5174-4B15-899B-92ADB4392A91}" destId="{A25B8B99-C496-49B8-9266-DD249BF0EA43}" srcOrd="6" destOrd="0" presId="urn:microsoft.com/office/officeart/2005/8/layout/chevron1"/>
    <dgm:cxn modelId="{5BEED660-F4EB-40A2-9A34-45FB80118E35}" type="presParOf" srcId="{54250659-5174-4B15-899B-92ADB4392A91}" destId="{06795259-96DE-4A5D-B82A-48D27504E99C}" srcOrd="7" destOrd="0" presId="urn:microsoft.com/office/officeart/2005/8/layout/chevron1"/>
    <dgm:cxn modelId="{EE5DD92C-6D3C-456A-8B84-D43B56BD6622}" type="presParOf" srcId="{54250659-5174-4B15-899B-92ADB4392A91}" destId="{94027D57-A85E-4924-981A-9AD4CE8044C3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7379C3F3-0598-4391-88B5-350390127A30}">
      <dgm:prSet phldrT="[Text]"/>
      <dgm:spPr>
        <a:solidFill>
          <a:srgbClr val="005288"/>
        </a:solidFill>
        <a:ln>
          <a:solidFill>
            <a:schemeClr val="bg1"/>
          </a:solidFill>
        </a:ln>
      </dgm:spPr>
      <dgm:t>
        <a:bodyPr/>
        <a:lstStyle/>
        <a:p>
          <a:r>
            <a:rPr lang="en-US"/>
            <a:t>Introduction</a:t>
          </a:r>
          <a:endParaRPr lang="en-US" b="0"/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AF3D2342-C8E8-4CE4-B25B-5D863FA54D8F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F35FBBCE-0FC1-4D35-AA6C-362EF2215591}" type="parTrans" cxnId="{F3067504-AF11-4D92-B2CF-94827BF5B10F}">
      <dgm:prSet/>
      <dgm:spPr/>
      <dgm:t>
        <a:bodyPr/>
        <a:lstStyle/>
        <a:p>
          <a:endParaRPr lang="en-US"/>
        </a:p>
      </dgm:t>
    </dgm:pt>
    <dgm:pt modelId="{83DADAC4-D673-4E51-B6EC-25F7DD32B3B5}" type="sibTrans" cxnId="{F3067504-AF11-4D92-B2CF-94827BF5B10F}">
      <dgm:prSet/>
      <dgm:spPr/>
      <dgm:t>
        <a:bodyPr/>
        <a:lstStyle/>
        <a:p>
          <a:endParaRPr lang="en-US"/>
        </a:p>
      </dgm:t>
    </dgm:pt>
    <dgm:pt modelId="{E3187A10-BF17-4301-9520-BAB44E2F0A59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C22AB3A9-37A8-4C06-8F2C-C1F862B71456}" type="parTrans" cxnId="{B09A66A4-23FC-4418-A530-E3C7825A32FB}">
      <dgm:prSet/>
      <dgm:spPr/>
      <dgm:t>
        <a:bodyPr/>
        <a:lstStyle/>
        <a:p>
          <a:endParaRPr lang="en-US"/>
        </a:p>
      </dgm:t>
    </dgm:pt>
    <dgm:pt modelId="{DF762780-B18C-474F-BACF-724C33C809EB}" type="sibTrans" cxnId="{B09A66A4-23FC-4418-A530-E3C7825A32FB}">
      <dgm:prSet/>
      <dgm:spPr/>
      <dgm:t>
        <a:bodyPr/>
        <a:lstStyle/>
        <a:p>
          <a:endParaRPr lang="en-US"/>
        </a:p>
      </dgm:t>
    </dgm:pt>
    <dgm:pt modelId="{C827B37C-504C-474F-800C-3E9497CC6424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Results</a:t>
          </a:r>
        </a:p>
      </dgm:t>
    </dgm:pt>
    <dgm:pt modelId="{3BB925B7-7E23-4774-8F83-23407531C3EF}" type="parTrans" cxnId="{322A022F-3AB1-434A-AB76-035647670048}">
      <dgm:prSet/>
      <dgm:spPr/>
      <dgm:t>
        <a:bodyPr/>
        <a:lstStyle/>
        <a:p>
          <a:endParaRPr lang="en-US"/>
        </a:p>
      </dgm:t>
    </dgm:pt>
    <dgm:pt modelId="{5200D553-690F-4796-84D3-0BD98C5DE57F}" type="sibTrans" cxnId="{322A022F-3AB1-434A-AB76-035647670048}">
      <dgm:prSet/>
      <dgm:spPr/>
      <dgm:t>
        <a:bodyPr/>
        <a:lstStyle/>
        <a:p>
          <a:endParaRPr lang="en-US"/>
        </a:p>
      </dgm:t>
    </dgm:pt>
    <dgm:pt modelId="{87317D1A-BF8F-46B6-A049-5C759204CCC2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48FA0EB4-411F-4B9A-94B2-EB484D0B33AA}" type="parTrans" cxnId="{81116A72-967E-48B4-A4AD-D94F03FDD519}">
      <dgm:prSet/>
      <dgm:spPr/>
      <dgm:t>
        <a:bodyPr/>
        <a:lstStyle/>
        <a:p>
          <a:endParaRPr lang="en-US"/>
        </a:p>
      </dgm:t>
    </dgm:pt>
    <dgm:pt modelId="{8D476629-FA8B-418E-8166-BDD9A9C37835}" type="sibTrans" cxnId="{81116A72-967E-48B4-A4AD-D94F03FDD519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C23422A0-1FCE-4EAF-8C58-ACD3F79A6D36}" type="pres">
      <dgm:prSet presAssocID="{AF3D2342-C8E8-4CE4-B25B-5D863FA54D8F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D97441BF-9B60-4DB5-9DCD-D4F30E88AB15}" type="pres">
      <dgm:prSet presAssocID="{83DADAC4-D673-4E51-B6EC-25F7DD32B3B5}" presName="parTxOnlySpace" presStyleCnt="0"/>
      <dgm:spPr/>
    </dgm:pt>
    <dgm:pt modelId="{5B72D6A9-1CD4-4AE0-94D6-963491821276}" type="pres">
      <dgm:prSet presAssocID="{E3187A10-BF17-4301-9520-BAB44E2F0A5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1D6FBC85-DDA5-4DA2-A3B9-4FC52588FB0A}" type="pres">
      <dgm:prSet presAssocID="{DF762780-B18C-474F-BACF-724C33C809EB}" presName="parTxOnlySpace" presStyleCnt="0"/>
      <dgm:spPr/>
    </dgm:pt>
    <dgm:pt modelId="{18C35C2B-848F-4206-A143-DF6EC5872D1B}" type="pres">
      <dgm:prSet presAssocID="{C827B37C-504C-474F-800C-3E9497CC6424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9CF7536D-A0F2-4FD3-84E4-07BFFA757E25}" type="pres">
      <dgm:prSet presAssocID="{5200D553-690F-4796-84D3-0BD98C5DE57F}" presName="parTxOnlySpace" presStyleCnt="0"/>
      <dgm:spPr/>
    </dgm:pt>
    <dgm:pt modelId="{EB0ED7D8-90E3-4C7B-8B98-3371D905518A}" type="pres">
      <dgm:prSet presAssocID="{87317D1A-BF8F-46B6-A049-5C759204CCC2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F3067504-AF11-4D92-B2CF-94827BF5B10F}" srcId="{73E0CE69-6A1B-496E-A064-891DEA313032}" destId="{AF3D2342-C8E8-4CE4-B25B-5D863FA54D8F}" srcOrd="1" destOrd="0" parTransId="{F35FBBCE-0FC1-4D35-AA6C-362EF2215591}" sibTransId="{83DADAC4-D673-4E51-B6EC-25F7DD32B3B5}"/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9F4BED21-1196-4107-B94C-17929622538F}" type="presOf" srcId="{AF3D2342-C8E8-4CE4-B25B-5D863FA54D8F}" destId="{C23422A0-1FCE-4EAF-8C58-ACD3F79A6D36}" srcOrd="0" destOrd="0" presId="urn:microsoft.com/office/officeart/2005/8/layout/chevron1"/>
    <dgm:cxn modelId="{322A022F-3AB1-434A-AB76-035647670048}" srcId="{73E0CE69-6A1B-496E-A064-891DEA313032}" destId="{C827B37C-504C-474F-800C-3E9497CC6424}" srcOrd="3" destOrd="0" parTransId="{3BB925B7-7E23-4774-8F83-23407531C3EF}" sibTransId="{5200D553-690F-4796-84D3-0BD98C5DE57F}"/>
    <dgm:cxn modelId="{81116A72-967E-48B4-A4AD-D94F03FDD519}" srcId="{73E0CE69-6A1B-496E-A064-891DEA313032}" destId="{87317D1A-BF8F-46B6-A049-5C759204CCC2}" srcOrd="4" destOrd="0" parTransId="{48FA0EB4-411F-4B9A-94B2-EB484D0B33AA}" sibTransId="{8D476629-FA8B-418E-8166-BDD9A9C37835}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B09A66A4-23FC-4418-A530-E3C7825A32FB}" srcId="{73E0CE69-6A1B-496E-A064-891DEA313032}" destId="{E3187A10-BF17-4301-9520-BAB44E2F0A59}" srcOrd="2" destOrd="0" parTransId="{C22AB3A9-37A8-4C06-8F2C-C1F862B71456}" sibTransId="{DF762780-B18C-474F-BACF-724C33C809EB}"/>
    <dgm:cxn modelId="{1827F5BF-51F3-49F1-A24A-3EFBA38C5164}" type="presOf" srcId="{E3187A10-BF17-4301-9520-BAB44E2F0A59}" destId="{5B72D6A9-1CD4-4AE0-94D6-963491821276}" srcOrd="0" destOrd="0" presId="urn:microsoft.com/office/officeart/2005/8/layout/chevron1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335968EB-2103-4D6E-8569-15A42445B484}" type="presOf" srcId="{87317D1A-BF8F-46B6-A049-5C759204CCC2}" destId="{EB0ED7D8-90E3-4C7B-8B98-3371D905518A}" srcOrd="0" destOrd="0" presId="urn:microsoft.com/office/officeart/2005/8/layout/chevron1"/>
    <dgm:cxn modelId="{AA4C37F3-5BF7-47C7-8773-EA1F3D74F8CA}" type="presOf" srcId="{C827B37C-504C-474F-800C-3E9497CC6424}" destId="{18C35C2B-848F-4206-A143-DF6EC5872D1B}" srcOrd="0" destOrd="0" presId="urn:microsoft.com/office/officeart/2005/8/layout/chevron1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5FF01D0E-F778-4774-AD8E-58BDF5B57534}" type="presParOf" srcId="{54250659-5174-4B15-899B-92ADB4392A91}" destId="{C23422A0-1FCE-4EAF-8C58-ACD3F79A6D36}" srcOrd="2" destOrd="0" presId="urn:microsoft.com/office/officeart/2005/8/layout/chevron1"/>
    <dgm:cxn modelId="{A07FD566-ABEB-43F4-9BEF-AB6F14EB9452}" type="presParOf" srcId="{54250659-5174-4B15-899B-92ADB4392A91}" destId="{D97441BF-9B60-4DB5-9DCD-D4F30E88AB15}" srcOrd="3" destOrd="0" presId="urn:microsoft.com/office/officeart/2005/8/layout/chevron1"/>
    <dgm:cxn modelId="{DF98CBC1-F708-4D07-83C2-8D2EED432543}" type="presParOf" srcId="{54250659-5174-4B15-899B-92ADB4392A91}" destId="{5B72D6A9-1CD4-4AE0-94D6-963491821276}" srcOrd="4" destOrd="0" presId="urn:microsoft.com/office/officeart/2005/8/layout/chevron1"/>
    <dgm:cxn modelId="{90381F44-C66E-41ED-A8BC-40F1E3976B84}" type="presParOf" srcId="{54250659-5174-4B15-899B-92ADB4392A91}" destId="{1D6FBC85-DDA5-4DA2-A3B9-4FC52588FB0A}" srcOrd="5" destOrd="0" presId="urn:microsoft.com/office/officeart/2005/8/layout/chevron1"/>
    <dgm:cxn modelId="{97CCDC12-5A3F-4B14-80FF-B76F757B5D51}" type="presParOf" srcId="{54250659-5174-4B15-899B-92ADB4392A91}" destId="{18C35C2B-848F-4206-A143-DF6EC5872D1B}" srcOrd="6" destOrd="0" presId="urn:microsoft.com/office/officeart/2005/8/layout/chevron1"/>
    <dgm:cxn modelId="{C01D2D8E-697B-4BB7-9817-FB1CB2AA63AD}" type="presParOf" srcId="{54250659-5174-4B15-899B-92ADB4392A91}" destId="{9CF7536D-A0F2-4FD3-84E4-07BFFA757E25}" srcOrd="7" destOrd="0" presId="urn:microsoft.com/office/officeart/2005/8/layout/chevron1"/>
    <dgm:cxn modelId="{662F7DF1-0555-475D-B6D4-77447A20EA09}" type="presParOf" srcId="{54250659-5174-4B15-899B-92ADB4392A91}" destId="{EB0ED7D8-90E3-4C7B-8B98-3371D905518A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7379C3F3-0598-4391-88B5-350390127A30}">
      <dgm:prSet phldrT="[Text]"/>
      <dgm:spPr>
        <a:solidFill>
          <a:srgbClr val="5BB5E6"/>
        </a:solidFill>
        <a:ln>
          <a:solidFill>
            <a:schemeClr val="bg1"/>
          </a:solidFill>
        </a:ln>
      </dgm:spPr>
      <dgm:t>
        <a:bodyPr/>
        <a:lstStyle/>
        <a:p>
          <a:r>
            <a:rPr lang="en-US"/>
            <a:t>Introduction</a:t>
          </a:r>
          <a:endParaRPr lang="en-US" b="0"/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1CE3C32E-55DE-480A-9105-DBB88A254FBB}">
      <dgm:prSet phldrT="[Text]"/>
      <dgm:spPr>
        <a:solidFill>
          <a:srgbClr val="005288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3323AC6D-293A-44D8-A62E-83E787C9C83A}" type="parTrans" cxnId="{4047685B-3B94-448C-8ECE-B4E687128BFC}">
      <dgm:prSet/>
      <dgm:spPr/>
      <dgm:t>
        <a:bodyPr/>
        <a:lstStyle/>
        <a:p>
          <a:endParaRPr lang="en-US"/>
        </a:p>
      </dgm:t>
    </dgm:pt>
    <dgm:pt modelId="{009DB2F5-5653-4ABA-91B6-A625351EA855}" type="sibTrans" cxnId="{4047685B-3B94-448C-8ECE-B4E687128BFC}">
      <dgm:prSet/>
      <dgm:spPr/>
      <dgm:t>
        <a:bodyPr/>
        <a:lstStyle/>
        <a:p>
          <a:endParaRPr lang="en-US"/>
        </a:p>
      </dgm:t>
    </dgm:pt>
    <dgm:pt modelId="{DF8AED59-92DE-43A9-9226-BC88C1A75DBF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9EC3E12C-294C-4AE0-8CA4-4FD36551533A}" type="parTrans" cxnId="{B01A1344-3D6E-4C42-A3A1-EEC75780FA05}">
      <dgm:prSet/>
      <dgm:spPr/>
      <dgm:t>
        <a:bodyPr/>
        <a:lstStyle/>
        <a:p>
          <a:endParaRPr lang="en-US"/>
        </a:p>
      </dgm:t>
    </dgm:pt>
    <dgm:pt modelId="{DA292EB0-AEEA-4B44-92FE-3FDCA70B5E95}" type="sibTrans" cxnId="{B01A1344-3D6E-4C42-A3A1-EEC75780FA05}">
      <dgm:prSet/>
      <dgm:spPr/>
      <dgm:t>
        <a:bodyPr/>
        <a:lstStyle/>
        <a:p>
          <a:endParaRPr lang="en-US"/>
        </a:p>
      </dgm:t>
    </dgm:pt>
    <dgm:pt modelId="{0FF09409-15B8-47BB-8B36-1566822FFF9D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Results</a:t>
          </a:r>
        </a:p>
      </dgm:t>
    </dgm:pt>
    <dgm:pt modelId="{15515FDE-E635-43E5-8F51-B03A2644C662}" type="parTrans" cxnId="{85E7B55D-8980-4DE6-A5A5-63E55EFD7677}">
      <dgm:prSet/>
      <dgm:spPr/>
      <dgm:t>
        <a:bodyPr/>
        <a:lstStyle/>
        <a:p>
          <a:endParaRPr lang="en-US"/>
        </a:p>
      </dgm:t>
    </dgm:pt>
    <dgm:pt modelId="{86E695F8-2C52-4FDC-ACF1-3A9EFE156504}" type="sibTrans" cxnId="{85E7B55D-8980-4DE6-A5A5-63E55EFD7677}">
      <dgm:prSet/>
      <dgm:spPr/>
      <dgm:t>
        <a:bodyPr/>
        <a:lstStyle/>
        <a:p>
          <a:endParaRPr lang="en-US"/>
        </a:p>
      </dgm:t>
    </dgm:pt>
    <dgm:pt modelId="{C0F3A7B3-F9BA-491F-8E4C-EC672F7C9247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07314A94-2533-452B-97A8-8E001AE94224}" type="parTrans" cxnId="{54C43503-C7F4-4B8A-AADC-4C74AE091586}">
      <dgm:prSet/>
      <dgm:spPr/>
      <dgm:t>
        <a:bodyPr/>
        <a:lstStyle/>
        <a:p>
          <a:endParaRPr lang="en-US"/>
        </a:p>
      </dgm:t>
    </dgm:pt>
    <dgm:pt modelId="{603EAC41-8408-47A5-8D12-14C140437674}" type="sibTrans" cxnId="{54C43503-C7F4-4B8A-AADC-4C74AE091586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CE0C6036-FBAB-4499-9F00-F3FDFBCCB3BD}" type="pres">
      <dgm:prSet presAssocID="{1CE3C32E-55DE-480A-9105-DBB88A254FBB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87A613E2-9981-4F44-A262-650792B65DBC}" type="pres">
      <dgm:prSet presAssocID="{009DB2F5-5653-4ABA-91B6-A625351EA855}" presName="parTxOnlySpace" presStyleCnt="0"/>
      <dgm:spPr/>
    </dgm:pt>
    <dgm:pt modelId="{1CA95947-248C-4BBE-A3AC-2DE87CD8D1F3}" type="pres">
      <dgm:prSet presAssocID="{DF8AED59-92DE-43A9-9226-BC88C1A75DBF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DB3BEEBE-7198-4130-BAE5-A036243F05DC}" type="pres">
      <dgm:prSet presAssocID="{DA292EB0-AEEA-4B44-92FE-3FDCA70B5E95}" presName="parTxOnlySpace" presStyleCnt="0"/>
      <dgm:spPr/>
    </dgm:pt>
    <dgm:pt modelId="{32FBCD88-725D-4392-9C0C-A3688A00CB3C}" type="pres">
      <dgm:prSet presAssocID="{0FF09409-15B8-47BB-8B36-1566822FFF9D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AE5F8660-402B-4870-A013-EC6B9408C067}" type="pres">
      <dgm:prSet presAssocID="{86E695F8-2C52-4FDC-ACF1-3A9EFE156504}" presName="parTxOnlySpace" presStyleCnt="0"/>
      <dgm:spPr/>
    </dgm:pt>
    <dgm:pt modelId="{3EB80BAC-BF29-4167-891F-FF76D73C98CE}" type="pres">
      <dgm:prSet presAssocID="{C0F3A7B3-F9BA-491F-8E4C-EC672F7C9247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54C43503-C7F4-4B8A-AADC-4C74AE091586}" srcId="{73E0CE69-6A1B-496E-A064-891DEA313032}" destId="{C0F3A7B3-F9BA-491F-8E4C-EC672F7C9247}" srcOrd="4" destOrd="0" parTransId="{07314A94-2533-452B-97A8-8E001AE94224}" sibTransId="{603EAC41-8408-47A5-8D12-14C140437674}"/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4047685B-3B94-448C-8ECE-B4E687128BFC}" srcId="{73E0CE69-6A1B-496E-A064-891DEA313032}" destId="{1CE3C32E-55DE-480A-9105-DBB88A254FBB}" srcOrd="1" destOrd="0" parTransId="{3323AC6D-293A-44D8-A62E-83E787C9C83A}" sibTransId="{009DB2F5-5653-4ABA-91B6-A625351EA855}"/>
    <dgm:cxn modelId="{85E7B55D-8980-4DE6-A5A5-63E55EFD7677}" srcId="{73E0CE69-6A1B-496E-A064-891DEA313032}" destId="{0FF09409-15B8-47BB-8B36-1566822FFF9D}" srcOrd="3" destOrd="0" parTransId="{15515FDE-E635-43E5-8F51-B03A2644C662}" sibTransId="{86E695F8-2C52-4FDC-ACF1-3A9EFE156504}"/>
    <dgm:cxn modelId="{B01A1344-3D6E-4C42-A3A1-EEC75780FA05}" srcId="{73E0CE69-6A1B-496E-A064-891DEA313032}" destId="{DF8AED59-92DE-43A9-9226-BC88C1A75DBF}" srcOrd="2" destOrd="0" parTransId="{9EC3E12C-294C-4AE0-8CA4-4FD36551533A}" sibTransId="{DA292EB0-AEEA-4B44-92FE-3FDCA70B5E95}"/>
    <dgm:cxn modelId="{40270477-E5DD-4AE5-8EE8-3FED032A09A7}" type="presOf" srcId="{DF8AED59-92DE-43A9-9226-BC88C1A75DBF}" destId="{1CA95947-248C-4BBE-A3AC-2DE87CD8D1F3}" srcOrd="0" destOrd="0" presId="urn:microsoft.com/office/officeart/2005/8/layout/chevron1"/>
    <dgm:cxn modelId="{35DF115A-0162-4FE1-A2FC-37FF94E70E1D}" type="presOf" srcId="{C0F3A7B3-F9BA-491F-8E4C-EC672F7C9247}" destId="{3EB80BAC-BF29-4167-891F-FF76D73C98CE}" srcOrd="0" destOrd="0" presId="urn:microsoft.com/office/officeart/2005/8/layout/chevron1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F8B8D4E0-18C6-43E9-A195-A197999A1B8F}" type="presOf" srcId="{1CE3C32E-55DE-480A-9105-DBB88A254FBB}" destId="{CE0C6036-FBAB-4499-9F00-F3FDFBCCB3BD}" srcOrd="0" destOrd="0" presId="urn:microsoft.com/office/officeart/2005/8/layout/chevron1"/>
    <dgm:cxn modelId="{712F87F9-A276-4C5F-946A-271E2A91EFE3}" type="presOf" srcId="{0FF09409-15B8-47BB-8B36-1566822FFF9D}" destId="{32FBCD88-725D-4392-9C0C-A3688A00CB3C}" srcOrd="0" destOrd="0" presId="urn:microsoft.com/office/officeart/2005/8/layout/chevron1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CBFF0770-FF55-4E6F-8197-E30983057453}" type="presParOf" srcId="{54250659-5174-4B15-899B-92ADB4392A91}" destId="{CE0C6036-FBAB-4499-9F00-F3FDFBCCB3BD}" srcOrd="2" destOrd="0" presId="urn:microsoft.com/office/officeart/2005/8/layout/chevron1"/>
    <dgm:cxn modelId="{11BD421B-C621-41B4-AC16-49559D80798F}" type="presParOf" srcId="{54250659-5174-4B15-899B-92ADB4392A91}" destId="{87A613E2-9981-4F44-A262-650792B65DBC}" srcOrd="3" destOrd="0" presId="urn:microsoft.com/office/officeart/2005/8/layout/chevron1"/>
    <dgm:cxn modelId="{1067DB1B-227A-495B-9013-D993D789B300}" type="presParOf" srcId="{54250659-5174-4B15-899B-92ADB4392A91}" destId="{1CA95947-248C-4BBE-A3AC-2DE87CD8D1F3}" srcOrd="4" destOrd="0" presId="urn:microsoft.com/office/officeart/2005/8/layout/chevron1"/>
    <dgm:cxn modelId="{A36EF81F-84FF-45C7-86AA-02A85AF4DE60}" type="presParOf" srcId="{54250659-5174-4B15-899B-92ADB4392A91}" destId="{DB3BEEBE-7198-4130-BAE5-A036243F05DC}" srcOrd="5" destOrd="0" presId="urn:microsoft.com/office/officeart/2005/8/layout/chevron1"/>
    <dgm:cxn modelId="{D2713858-7573-473C-A66B-61EE40AA87C2}" type="presParOf" srcId="{54250659-5174-4B15-899B-92ADB4392A91}" destId="{32FBCD88-725D-4392-9C0C-A3688A00CB3C}" srcOrd="6" destOrd="0" presId="urn:microsoft.com/office/officeart/2005/8/layout/chevron1"/>
    <dgm:cxn modelId="{372A12F8-8BC8-4243-8E64-A2CAA9DCA3B6}" type="presParOf" srcId="{54250659-5174-4B15-899B-92ADB4392A91}" destId="{AE5F8660-402B-4870-A013-EC6B9408C067}" srcOrd="7" destOrd="0" presId="urn:microsoft.com/office/officeart/2005/8/layout/chevron1"/>
    <dgm:cxn modelId="{E9FB9F32-9FA0-439C-B8E6-51AD5CEA5F61}" type="presParOf" srcId="{54250659-5174-4B15-899B-92ADB4392A91}" destId="{3EB80BAC-BF29-4167-891F-FF76D73C98CE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7379C3F3-0598-4391-88B5-350390127A30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Introduction</a:t>
          </a:r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049104DA-244B-4C49-8103-195B6322352E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BB94024A-9B4C-4AC6-A74F-890D7D01D2AB}" type="parTrans" cxnId="{254624F8-FD60-4A3D-9F65-5CEDD37BD418}">
      <dgm:prSet/>
      <dgm:spPr/>
      <dgm:t>
        <a:bodyPr/>
        <a:lstStyle/>
        <a:p>
          <a:endParaRPr lang="en-US"/>
        </a:p>
      </dgm:t>
    </dgm:pt>
    <dgm:pt modelId="{42273439-DC92-4574-8C7C-88FACA909376}" type="sibTrans" cxnId="{254624F8-FD60-4A3D-9F65-5CEDD37BD418}">
      <dgm:prSet/>
      <dgm:spPr/>
      <dgm:t>
        <a:bodyPr/>
        <a:lstStyle/>
        <a:p>
          <a:endParaRPr lang="en-US"/>
        </a:p>
      </dgm:t>
    </dgm:pt>
    <dgm:pt modelId="{11509A05-0D5A-410C-B373-B1CAF45F5CC9}">
      <dgm:prSet phldrT="[Text]"/>
      <dgm:spPr>
        <a:solidFill>
          <a:srgbClr val="005288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A6D73C34-0928-414D-8FEF-4226FE7EFDD2}" type="parTrans" cxnId="{C4B4EDBE-737E-4E31-AA8E-03598BE08670}">
      <dgm:prSet/>
      <dgm:spPr/>
      <dgm:t>
        <a:bodyPr/>
        <a:lstStyle/>
        <a:p>
          <a:endParaRPr lang="en-US"/>
        </a:p>
      </dgm:t>
    </dgm:pt>
    <dgm:pt modelId="{C9B6D043-CE9F-4E35-9686-995C4E29F690}" type="sibTrans" cxnId="{C4B4EDBE-737E-4E31-AA8E-03598BE08670}">
      <dgm:prSet/>
      <dgm:spPr/>
      <dgm:t>
        <a:bodyPr/>
        <a:lstStyle/>
        <a:p>
          <a:endParaRPr lang="en-US"/>
        </a:p>
      </dgm:t>
    </dgm:pt>
    <dgm:pt modelId="{9E47C242-2616-4E66-A598-FE6C22265306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Results</a:t>
          </a:r>
        </a:p>
      </dgm:t>
    </dgm:pt>
    <dgm:pt modelId="{1666A9E4-CC4F-4EC6-9817-5D8866581A5F}" type="parTrans" cxnId="{B20FFDDD-9416-4A15-A8DB-E1DF54014AAD}">
      <dgm:prSet/>
      <dgm:spPr/>
      <dgm:t>
        <a:bodyPr/>
        <a:lstStyle/>
        <a:p>
          <a:endParaRPr lang="en-US"/>
        </a:p>
      </dgm:t>
    </dgm:pt>
    <dgm:pt modelId="{056B8FF1-DFAD-4BAE-ABD5-C07DA415CCBA}" type="sibTrans" cxnId="{B20FFDDD-9416-4A15-A8DB-E1DF54014AAD}">
      <dgm:prSet/>
      <dgm:spPr/>
      <dgm:t>
        <a:bodyPr/>
        <a:lstStyle/>
        <a:p>
          <a:endParaRPr lang="en-US"/>
        </a:p>
      </dgm:t>
    </dgm:pt>
    <dgm:pt modelId="{BCCF058B-612D-4DCB-8102-9A89E905E06C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DCA46283-C491-468F-A21E-F1111F1A6095}" type="parTrans" cxnId="{353E5183-FFAA-4BA5-9EB8-9C4B8AB70D83}">
      <dgm:prSet/>
      <dgm:spPr/>
      <dgm:t>
        <a:bodyPr/>
        <a:lstStyle/>
        <a:p>
          <a:endParaRPr lang="en-US"/>
        </a:p>
      </dgm:t>
    </dgm:pt>
    <dgm:pt modelId="{606166E4-A514-4307-9B30-8210EE1A9B49}" type="sibTrans" cxnId="{353E5183-FFAA-4BA5-9EB8-9C4B8AB70D83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723E2173-03C8-4D66-9EDA-57AA09EF6AE1}" type="pres">
      <dgm:prSet presAssocID="{049104DA-244B-4C49-8103-195B6322352E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49220F0C-F180-4FF2-BC12-C08D9653B457}" type="pres">
      <dgm:prSet presAssocID="{42273439-DC92-4574-8C7C-88FACA909376}" presName="parTxOnlySpace" presStyleCnt="0"/>
      <dgm:spPr/>
    </dgm:pt>
    <dgm:pt modelId="{E2299E54-81AE-4E8E-9870-E50E1DA608D4}" type="pres">
      <dgm:prSet presAssocID="{11509A05-0D5A-410C-B373-B1CAF45F5CC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AD4EAA73-4FAD-4827-8953-5762B91F82B7}" type="pres">
      <dgm:prSet presAssocID="{C9B6D043-CE9F-4E35-9686-995C4E29F690}" presName="parTxOnlySpace" presStyleCnt="0"/>
      <dgm:spPr/>
    </dgm:pt>
    <dgm:pt modelId="{91B08A9A-D53F-4B69-86BF-ADE65154B25D}" type="pres">
      <dgm:prSet presAssocID="{9E47C242-2616-4E66-A598-FE6C22265306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0C6DC3D-7335-4B9F-8DB6-B3BE8126492A}" type="pres">
      <dgm:prSet presAssocID="{056B8FF1-DFAD-4BAE-ABD5-C07DA415CCBA}" presName="parTxOnlySpace" presStyleCnt="0"/>
      <dgm:spPr/>
    </dgm:pt>
    <dgm:pt modelId="{C25A211B-058E-4AB3-B336-76216B9CE189}" type="pres">
      <dgm:prSet presAssocID="{BCCF058B-612D-4DCB-8102-9A89E905E06C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A09C5C17-173E-43DE-A60C-42923893C4B0}" type="presOf" srcId="{9E47C242-2616-4E66-A598-FE6C22265306}" destId="{91B08A9A-D53F-4B69-86BF-ADE65154B25D}" srcOrd="0" destOrd="0" presId="urn:microsoft.com/office/officeart/2005/8/layout/chevron1"/>
    <dgm:cxn modelId="{D9D4D961-1D63-42C4-B326-7DF1F26FC7B8}" type="presOf" srcId="{049104DA-244B-4C49-8103-195B6322352E}" destId="{723E2173-03C8-4D66-9EDA-57AA09EF6AE1}" srcOrd="0" destOrd="0" presId="urn:microsoft.com/office/officeart/2005/8/layout/chevron1"/>
    <dgm:cxn modelId="{353E5183-FFAA-4BA5-9EB8-9C4B8AB70D83}" srcId="{73E0CE69-6A1B-496E-A064-891DEA313032}" destId="{BCCF058B-612D-4DCB-8102-9A89E905E06C}" srcOrd="4" destOrd="0" parTransId="{DCA46283-C491-468F-A21E-F1111F1A6095}" sibTransId="{606166E4-A514-4307-9B30-8210EE1A9B49}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E54ED4BB-7A76-4EA9-9704-A546CCD4A421}" type="presOf" srcId="{BCCF058B-612D-4DCB-8102-9A89E905E06C}" destId="{C25A211B-058E-4AB3-B336-76216B9CE189}" srcOrd="0" destOrd="0" presId="urn:microsoft.com/office/officeart/2005/8/layout/chevron1"/>
    <dgm:cxn modelId="{C4B4EDBE-737E-4E31-AA8E-03598BE08670}" srcId="{73E0CE69-6A1B-496E-A064-891DEA313032}" destId="{11509A05-0D5A-410C-B373-B1CAF45F5CC9}" srcOrd="2" destOrd="0" parTransId="{A6D73C34-0928-414D-8FEF-4226FE7EFDD2}" sibTransId="{C9B6D043-CE9F-4E35-9686-995C4E29F690}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B20FFDDD-9416-4A15-A8DB-E1DF54014AAD}" srcId="{73E0CE69-6A1B-496E-A064-891DEA313032}" destId="{9E47C242-2616-4E66-A598-FE6C22265306}" srcOrd="3" destOrd="0" parTransId="{1666A9E4-CC4F-4EC6-9817-5D8866581A5F}" sibTransId="{056B8FF1-DFAD-4BAE-ABD5-C07DA415CCBA}"/>
    <dgm:cxn modelId="{254624F8-FD60-4A3D-9F65-5CEDD37BD418}" srcId="{73E0CE69-6A1B-496E-A064-891DEA313032}" destId="{049104DA-244B-4C49-8103-195B6322352E}" srcOrd="1" destOrd="0" parTransId="{BB94024A-9B4C-4AC6-A74F-890D7D01D2AB}" sibTransId="{42273439-DC92-4574-8C7C-88FACA909376}"/>
    <dgm:cxn modelId="{4E5684FA-3235-4888-A2E6-8B4B939862CC}" type="presOf" srcId="{11509A05-0D5A-410C-B373-B1CAF45F5CC9}" destId="{E2299E54-81AE-4E8E-9870-E50E1DA608D4}" srcOrd="0" destOrd="0" presId="urn:microsoft.com/office/officeart/2005/8/layout/chevron1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A72E5987-8519-4D67-88C2-BC981DA59A91}" type="presParOf" srcId="{54250659-5174-4B15-899B-92ADB4392A91}" destId="{723E2173-03C8-4D66-9EDA-57AA09EF6AE1}" srcOrd="2" destOrd="0" presId="urn:microsoft.com/office/officeart/2005/8/layout/chevron1"/>
    <dgm:cxn modelId="{8B6A3E01-077D-42B7-A899-6C1DD5FB1B45}" type="presParOf" srcId="{54250659-5174-4B15-899B-92ADB4392A91}" destId="{49220F0C-F180-4FF2-BC12-C08D9653B457}" srcOrd="3" destOrd="0" presId="urn:microsoft.com/office/officeart/2005/8/layout/chevron1"/>
    <dgm:cxn modelId="{5A5BA0F4-717D-43F0-9E4E-3873ACFBFE91}" type="presParOf" srcId="{54250659-5174-4B15-899B-92ADB4392A91}" destId="{E2299E54-81AE-4E8E-9870-E50E1DA608D4}" srcOrd="4" destOrd="0" presId="urn:microsoft.com/office/officeart/2005/8/layout/chevron1"/>
    <dgm:cxn modelId="{DB715013-74DE-4453-AC22-E965EA7FAC75}" type="presParOf" srcId="{54250659-5174-4B15-899B-92ADB4392A91}" destId="{AD4EAA73-4FAD-4827-8953-5762B91F82B7}" srcOrd="5" destOrd="0" presId="urn:microsoft.com/office/officeart/2005/8/layout/chevron1"/>
    <dgm:cxn modelId="{72D288AC-15EC-4EDF-9A3B-DDE2D6C75857}" type="presParOf" srcId="{54250659-5174-4B15-899B-92ADB4392A91}" destId="{91B08A9A-D53F-4B69-86BF-ADE65154B25D}" srcOrd="6" destOrd="0" presId="urn:microsoft.com/office/officeart/2005/8/layout/chevron1"/>
    <dgm:cxn modelId="{61E39598-8BD5-4424-B102-988E9C825272}" type="presParOf" srcId="{54250659-5174-4B15-899B-92ADB4392A91}" destId="{50C6DC3D-7335-4B9F-8DB6-B3BE8126492A}" srcOrd="7" destOrd="0" presId="urn:microsoft.com/office/officeart/2005/8/layout/chevron1"/>
    <dgm:cxn modelId="{ABD462DB-0BA5-4D2E-B62B-B08980A21AE5}" type="presParOf" srcId="{54250659-5174-4B15-899B-92ADB4392A91}" destId="{C25A211B-058E-4AB3-B336-76216B9CE189}" srcOrd="8" destOrd="0" presId="urn:microsoft.com/office/officeart/2005/8/layout/chevron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7379C3F3-0598-4391-88B5-350390127A30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Introduction</a:t>
          </a:r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A54A3EC8-19D0-4010-B0B1-632D0DF16418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2E6AB3F6-2020-4A10-8682-2676F489C732}" type="parTrans" cxnId="{0ECA671C-0384-4FA3-9BF0-335180117E60}">
      <dgm:prSet/>
      <dgm:spPr/>
      <dgm:t>
        <a:bodyPr/>
        <a:lstStyle/>
        <a:p>
          <a:endParaRPr lang="en-US"/>
        </a:p>
      </dgm:t>
    </dgm:pt>
    <dgm:pt modelId="{A11D36D8-D3E3-4DE1-9521-EBD89DCD1B07}" type="sibTrans" cxnId="{0ECA671C-0384-4FA3-9BF0-335180117E60}">
      <dgm:prSet/>
      <dgm:spPr/>
      <dgm:t>
        <a:bodyPr/>
        <a:lstStyle/>
        <a:p>
          <a:endParaRPr lang="en-US"/>
        </a:p>
      </dgm:t>
    </dgm:pt>
    <dgm:pt modelId="{35A6B4A6-6A5D-44DE-9150-B2E48FA195F1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B29B4084-BBEC-4CC9-97F1-AF79A795BA85}" type="parTrans" cxnId="{60C7CCDF-C285-46C9-9954-431BBAF79682}">
      <dgm:prSet/>
      <dgm:spPr/>
      <dgm:t>
        <a:bodyPr/>
        <a:lstStyle/>
        <a:p>
          <a:endParaRPr lang="en-US"/>
        </a:p>
      </dgm:t>
    </dgm:pt>
    <dgm:pt modelId="{C3145B85-DC53-40DE-A563-9DCA87B43DA8}" type="sibTrans" cxnId="{60C7CCDF-C285-46C9-9954-431BBAF79682}">
      <dgm:prSet/>
      <dgm:spPr/>
      <dgm:t>
        <a:bodyPr/>
        <a:lstStyle/>
        <a:p>
          <a:endParaRPr lang="en-US"/>
        </a:p>
      </dgm:t>
    </dgm:pt>
    <dgm:pt modelId="{CC0C7F47-77B4-4DCF-9913-EF0374D55B8C}">
      <dgm:prSet phldrT="[Text]"/>
      <dgm:spPr>
        <a:solidFill>
          <a:srgbClr val="005288"/>
        </a:solidFill>
      </dgm:spPr>
      <dgm:t>
        <a:bodyPr/>
        <a:lstStyle/>
        <a:p>
          <a:r>
            <a:rPr lang="en-US"/>
            <a:t>Results</a:t>
          </a:r>
        </a:p>
      </dgm:t>
    </dgm:pt>
    <dgm:pt modelId="{9C038771-5FEB-4882-9B48-BC0ACDCF9D4B}" type="parTrans" cxnId="{05DADEAF-3946-40F4-9316-B365C5E1A6BC}">
      <dgm:prSet/>
      <dgm:spPr/>
      <dgm:t>
        <a:bodyPr/>
        <a:lstStyle/>
        <a:p>
          <a:endParaRPr lang="en-US"/>
        </a:p>
      </dgm:t>
    </dgm:pt>
    <dgm:pt modelId="{3453AA1A-3B24-4898-BBEA-57ED737D3CB5}" type="sibTrans" cxnId="{05DADEAF-3946-40F4-9316-B365C5E1A6BC}">
      <dgm:prSet/>
      <dgm:spPr/>
      <dgm:t>
        <a:bodyPr/>
        <a:lstStyle/>
        <a:p>
          <a:endParaRPr lang="en-US"/>
        </a:p>
      </dgm:t>
    </dgm:pt>
    <dgm:pt modelId="{AD2CA05A-AB9E-489C-8CD4-DE6C3A3B1A23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F878D572-ADED-4065-B1CA-0F24ACD45CB5}" type="parTrans" cxnId="{D2E3D9A5-41EF-446A-A161-A7E561720E85}">
      <dgm:prSet/>
      <dgm:spPr/>
      <dgm:t>
        <a:bodyPr/>
        <a:lstStyle/>
        <a:p>
          <a:endParaRPr lang="en-US"/>
        </a:p>
      </dgm:t>
    </dgm:pt>
    <dgm:pt modelId="{38F6D738-A6DE-4C9D-8921-8F140D49B997}" type="sibTrans" cxnId="{D2E3D9A5-41EF-446A-A161-A7E561720E85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C123ACE0-9F19-4B51-9D8B-FD7A3D7F94C5}" type="pres">
      <dgm:prSet presAssocID="{A54A3EC8-19D0-4010-B0B1-632D0DF16418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143E85D5-7DE2-4199-832D-E87A6A792FA1}" type="pres">
      <dgm:prSet presAssocID="{A11D36D8-D3E3-4DE1-9521-EBD89DCD1B07}" presName="parTxOnlySpace" presStyleCnt="0"/>
      <dgm:spPr/>
    </dgm:pt>
    <dgm:pt modelId="{7BFD2E76-B974-48A5-A3CF-201603EBE8F5}" type="pres">
      <dgm:prSet presAssocID="{35A6B4A6-6A5D-44DE-9150-B2E48FA195F1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919C8B0E-C54B-4C39-A903-D0FAC9931482}" type="pres">
      <dgm:prSet presAssocID="{C3145B85-DC53-40DE-A563-9DCA87B43DA8}" presName="parTxOnlySpace" presStyleCnt="0"/>
      <dgm:spPr/>
    </dgm:pt>
    <dgm:pt modelId="{C7A7D2EB-7F5B-4186-A771-53E67518A016}" type="pres">
      <dgm:prSet presAssocID="{CC0C7F47-77B4-4DCF-9913-EF0374D55B8C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5FB1EF7D-5D85-4E1E-BF91-84FCCC4F5F55}" type="pres">
      <dgm:prSet presAssocID="{3453AA1A-3B24-4898-BBEA-57ED737D3CB5}" presName="parTxOnlySpace" presStyleCnt="0"/>
      <dgm:spPr/>
    </dgm:pt>
    <dgm:pt modelId="{164A9CF7-1E28-474C-92B8-5FFF6B7346D5}" type="pres">
      <dgm:prSet presAssocID="{AD2CA05A-AB9E-489C-8CD4-DE6C3A3B1A23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0ECA671C-0384-4FA3-9BF0-335180117E60}" srcId="{73E0CE69-6A1B-496E-A064-891DEA313032}" destId="{A54A3EC8-19D0-4010-B0B1-632D0DF16418}" srcOrd="1" destOrd="0" parTransId="{2E6AB3F6-2020-4A10-8682-2676F489C732}" sibTransId="{A11D36D8-D3E3-4DE1-9521-EBD89DCD1B07}"/>
    <dgm:cxn modelId="{49D29730-0CA2-4A02-B03C-8BF741CD8179}" type="presOf" srcId="{CC0C7F47-77B4-4DCF-9913-EF0374D55B8C}" destId="{C7A7D2EB-7F5B-4186-A771-53E67518A016}" srcOrd="0" destOrd="0" presId="urn:microsoft.com/office/officeart/2005/8/layout/chevron1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55421BA3-8BCC-4FDA-B3A8-FAD2784F8314}" type="presOf" srcId="{A54A3EC8-19D0-4010-B0B1-632D0DF16418}" destId="{C123ACE0-9F19-4B51-9D8B-FD7A3D7F94C5}" srcOrd="0" destOrd="0" presId="urn:microsoft.com/office/officeart/2005/8/layout/chevron1"/>
    <dgm:cxn modelId="{D2E3D9A5-41EF-446A-A161-A7E561720E85}" srcId="{73E0CE69-6A1B-496E-A064-891DEA313032}" destId="{AD2CA05A-AB9E-489C-8CD4-DE6C3A3B1A23}" srcOrd="4" destOrd="0" parTransId="{F878D572-ADED-4065-B1CA-0F24ACD45CB5}" sibTransId="{38F6D738-A6DE-4C9D-8921-8F140D49B997}"/>
    <dgm:cxn modelId="{05DADEAF-3946-40F4-9316-B365C5E1A6BC}" srcId="{73E0CE69-6A1B-496E-A064-891DEA313032}" destId="{CC0C7F47-77B4-4DCF-9913-EF0374D55B8C}" srcOrd="3" destOrd="0" parTransId="{9C038771-5FEB-4882-9B48-BC0ACDCF9D4B}" sibTransId="{3453AA1A-3B24-4898-BBEA-57ED737D3CB5}"/>
    <dgm:cxn modelId="{148FB8B3-67A7-4C79-9FDA-5A2ADD3D173D}" type="presOf" srcId="{AD2CA05A-AB9E-489C-8CD4-DE6C3A3B1A23}" destId="{164A9CF7-1E28-474C-92B8-5FFF6B7346D5}" srcOrd="0" destOrd="0" presId="urn:microsoft.com/office/officeart/2005/8/layout/chevron1"/>
    <dgm:cxn modelId="{F2EBEFB8-4997-4456-97D1-019F94BE4AA4}" type="presOf" srcId="{35A6B4A6-6A5D-44DE-9150-B2E48FA195F1}" destId="{7BFD2E76-B974-48A5-A3CF-201603EBE8F5}" srcOrd="0" destOrd="0" presId="urn:microsoft.com/office/officeart/2005/8/layout/chevron1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60C7CCDF-C285-46C9-9954-431BBAF79682}" srcId="{73E0CE69-6A1B-496E-A064-891DEA313032}" destId="{35A6B4A6-6A5D-44DE-9150-B2E48FA195F1}" srcOrd="2" destOrd="0" parTransId="{B29B4084-BBEC-4CC9-97F1-AF79A795BA85}" sibTransId="{C3145B85-DC53-40DE-A563-9DCA87B43DA8}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5F33BAF3-076F-462A-BA54-6799A1B827EE}" type="presParOf" srcId="{54250659-5174-4B15-899B-92ADB4392A91}" destId="{C123ACE0-9F19-4B51-9D8B-FD7A3D7F94C5}" srcOrd="2" destOrd="0" presId="urn:microsoft.com/office/officeart/2005/8/layout/chevron1"/>
    <dgm:cxn modelId="{7BAE537E-E33D-4C30-A0BD-94E89D6C83B1}" type="presParOf" srcId="{54250659-5174-4B15-899B-92ADB4392A91}" destId="{143E85D5-7DE2-4199-832D-E87A6A792FA1}" srcOrd="3" destOrd="0" presId="urn:microsoft.com/office/officeart/2005/8/layout/chevron1"/>
    <dgm:cxn modelId="{96BEDD4F-316B-4551-98C6-6E9830966EAB}" type="presParOf" srcId="{54250659-5174-4B15-899B-92ADB4392A91}" destId="{7BFD2E76-B974-48A5-A3CF-201603EBE8F5}" srcOrd="4" destOrd="0" presId="urn:microsoft.com/office/officeart/2005/8/layout/chevron1"/>
    <dgm:cxn modelId="{431DE583-D724-4CB5-8B1C-9338F25DF311}" type="presParOf" srcId="{54250659-5174-4B15-899B-92ADB4392A91}" destId="{919C8B0E-C54B-4C39-A903-D0FAC9931482}" srcOrd="5" destOrd="0" presId="urn:microsoft.com/office/officeart/2005/8/layout/chevron1"/>
    <dgm:cxn modelId="{67BA0B31-9036-4884-852D-0188CE512EC4}" type="presParOf" srcId="{54250659-5174-4B15-899B-92ADB4392A91}" destId="{C7A7D2EB-7F5B-4186-A771-53E67518A016}" srcOrd="6" destOrd="0" presId="urn:microsoft.com/office/officeart/2005/8/layout/chevron1"/>
    <dgm:cxn modelId="{8C6AC666-3792-4972-A570-BE552D225B36}" type="presParOf" srcId="{54250659-5174-4B15-899B-92ADB4392A91}" destId="{5FB1EF7D-5D85-4E1E-BF91-84FCCC4F5F55}" srcOrd="7" destOrd="0" presId="urn:microsoft.com/office/officeart/2005/8/layout/chevron1"/>
    <dgm:cxn modelId="{65372EB7-D1B9-4B7D-92C9-178C64607CC3}" type="presParOf" srcId="{54250659-5174-4B15-899B-92ADB4392A91}" destId="{164A9CF7-1E28-474C-92B8-5FFF6B7346D5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3E0CE69-6A1B-496E-A064-891DEA313032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B684538C-35F5-4993-BB97-26DFEDDFC928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Motivation</a:t>
          </a:r>
        </a:p>
      </dgm:t>
    </dgm:pt>
    <dgm:pt modelId="{3E619698-CDD5-4E90-8915-F366EAFC98C9}" type="parTrans" cxnId="{6E084CB6-4E2E-4F3D-9520-37F24340B136}">
      <dgm:prSet/>
      <dgm:spPr/>
      <dgm:t>
        <a:bodyPr/>
        <a:lstStyle/>
        <a:p>
          <a:endParaRPr lang="en-US"/>
        </a:p>
      </dgm:t>
    </dgm:pt>
    <dgm:pt modelId="{33EDFD17-6F74-406B-9C6C-2E5A652213BF}" type="sibTrans" cxnId="{6E084CB6-4E2E-4F3D-9520-37F24340B136}">
      <dgm:prSet/>
      <dgm:spPr/>
      <dgm:t>
        <a:bodyPr/>
        <a:lstStyle/>
        <a:p>
          <a:endParaRPr lang="en-US"/>
        </a:p>
      </dgm:t>
    </dgm:pt>
    <dgm:pt modelId="{10B15F3A-9756-4714-89CC-99477AAED449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Approach</a:t>
          </a:r>
        </a:p>
      </dgm:t>
    </dgm:pt>
    <dgm:pt modelId="{F964C37D-F1D5-4B8C-8EA4-78DBF074FB32}" type="parTrans" cxnId="{9A4677F4-D951-4B37-A992-0259ED11C94F}">
      <dgm:prSet/>
      <dgm:spPr/>
      <dgm:t>
        <a:bodyPr/>
        <a:lstStyle/>
        <a:p>
          <a:endParaRPr lang="en-US"/>
        </a:p>
      </dgm:t>
    </dgm:pt>
    <dgm:pt modelId="{2345B507-2A14-4685-BA41-F9D16731C6B5}" type="sibTrans" cxnId="{9A4677F4-D951-4B37-A992-0259ED11C94F}">
      <dgm:prSet/>
      <dgm:spPr/>
      <dgm:t>
        <a:bodyPr/>
        <a:lstStyle/>
        <a:p>
          <a:endParaRPr lang="en-US"/>
        </a:p>
      </dgm:t>
    </dgm:pt>
    <dgm:pt modelId="{6804A1EA-C1AE-4927-8C50-159EC757F9B5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Results</a:t>
          </a:r>
        </a:p>
      </dgm:t>
    </dgm:pt>
    <dgm:pt modelId="{8A310D4D-8F73-4D57-89CB-36135755362F}" type="parTrans" cxnId="{7736D6B0-287E-440B-BF8E-30D9AF18FD99}">
      <dgm:prSet/>
      <dgm:spPr/>
      <dgm:t>
        <a:bodyPr/>
        <a:lstStyle/>
        <a:p>
          <a:endParaRPr lang="en-US"/>
        </a:p>
      </dgm:t>
    </dgm:pt>
    <dgm:pt modelId="{9D859C02-F0E9-441C-A65C-4632A04FB505}" type="sibTrans" cxnId="{7736D6B0-287E-440B-BF8E-30D9AF18FD99}">
      <dgm:prSet/>
      <dgm:spPr/>
      <dgm:t>
        <a:bodyPr/>
        <a:lstStyle/>
        <a:p>
          <a:endParaRPr lang="en-US"/>
        </a:p>
      </dgm:t>
    </dgm:pt>
    <dgm:pt modelId="{F79D4403-4BE4-4D94-9A48-BC9A2953DBB6}">
      <dgm:prSet phldrT="[Text]"/>
      <dgm:spPr>
        <a:solidFill>
          <a:srgbClr val="005288"/>
        </a:solidFill>
      </dgm:spPr>
      <dgm:t>
        <a:bodyPr/>
        <a:lstStyle/>
        <a:p>
          <a:r>
            <a:rPr lang="en-US"/>
            <a:t>Conclusion</a:t>
          </a:r>
        </a:p>
      </dgm:t>
    </dgm:pt>
    <dgm:pt modelId="{51886CFB-3897-43C1-8B3E-D1E7126521F8}" type="parTrans" cxnId="{A839F93C-1154-4A94-BAED-6234F551EFBD}">
      <dgm:prSet/>
      <dgm:spPr/>
      <dgm:t>
        <a:bodyPr/>
        <a:lstStyle/>
        <a:p>
          <a:endParaRPr lang="en-US"/>
        </a:p>
      </dgm:t>
    </dgm:pt>
    <dgm:pt modelId="{790AE081-812C-4C19-A9EF-CC49A90ABB6F}" type="sibTrans" cxnId="{A839F93C-1154-4A94-BAED-6234F551EFBD}">
      <dgm:prSet/>
      <dgm:spPr/>
      <dgm:t>
        <a:bodyPr/>
        <a:lstStyle/>
        <a:p>
          <a:endParaRPr lang="en-US"/>
        </a:p>
      </dgm:t>
    </dgm:pt>
    <dgm:pt modelId="{7379C3F3-0598-4391-88B5-350390127A30}">
      <dgm:prSet phldrT="[Text]"/>
      <dgm:spPr>
        <a:solidFill>
          <a:srgbClr val="5BB5E6"/>
        </a:solidFill>
      </dgm:spPr>
      <dgm:t>
        <a:bodyPr/>
        <a:lstStyle/>
        <a:p>
          <a:r>
            <a:rPr lang="en-US"/>
            <a:t>Introduction</a:t>
          </a:r>
        </a:p>
      </dgm:t>
    </dgm:pt>
    <dgm:pt modelId="{76A6E826-0EFE-4900-8BE4-F4397C7543A6}" type="sibTrans" cxnId="{038C158A-7CA5-48CE-886D-BCA5BACF1EF9}">
      <dgm:prSet/>
      <dgm:spPr/>
      <dgm:t>
        <a:bodyPr/>
        <a:lstStyle/>
        <a:p>
          <a:endParaRPr lang="en-US"/>
        </a:p>
      </dgm:t>
    </dgm:pt>
    <dgm:pt modelId="{705ECE7C-E575-4476-80FA-DDBCB89613C1}" type="parTrans" cxnId="{038C158A-7CA5-48CE-886D-BCA5BACF1EF9}">
      <dgm:prSet/>
      <dgm:spPr/>
      <dgm:t>
        <a:bodyPr/>
        <a:lstStyle/>
        <a:p>
          <a:endParaRPr lang="en-US"/>
        </a:p>
      </dgm:t>
    </dgm:pt>
    <dgm:pt modelId="{54250659-5174-4B15-899B-92ADB4392A91}" type="pres">
      <dgm:prSet presAssocID="{73E0CE69-6A1B-496E-A064-891DEA313032}" presName="Name0" presStyleCnt="0">
        <dgm:presLayoutVars>
          <dgm:dir/>
          <dgm:animLvl val="lvl"/>
          <dgm:resizeHandles val="exact"/>
        </dgm:presLayoutVars>
      </dgm:prSet>
      <dgm:spPr/>
    </dgm:pt>
    <dgm:pt modelId="{3D191AAF-5995-4ED1-87D6-CD80AE840397}" type="pres">
      <dgm:prSet presAssocID="{7379C3F3-0598-4391-88B5-350390127A30}" presName="parTxOnly" presStyleLbl="node1" presStyleIdx="0" presStyleCnt="5">
        <dgm:presLayoutVars>
          <dgm:chMax val="0"/>
          <dgm:chPref val="0"/>
          <dgm:bulletEnabled val="1"/>
        </dgm:presLayoutVars>
      </dgm:prSet>
      <dgm:spPr/>
    </dgm:pt>
    <dgm:pt modelId="{6E450154-A909-41CC-8D08-C23D6BEFE943}" type="pres">
      <dgm:prSet presAssocID="{76A6E826-0EFE-4900-8BE4-F4397C7543A6}" presName="parTxOnlySpace" presStyleCnt="0"/>
      <dgm:spPr/>
    </dgm:pt>
    <dgm:pt modelId="{AE9D9173-C69D-4BF7-AD5C-6F358FD25D35}" type="pres">
      <dgm:prSet presAssocID="{B684538C-35F5-4993-BB97-26DFEDDFC928}" presName="parTxOnly" presStyleLbl="node1" presStyleIdx="1" presStyleCnt="5">
        <dgm:presLayoutVars>
          <dgm:chMax val="0"/>
          <dgm:chPref val="0"/>
          <dgm:bulletEnabled val="1"/>
        </dgm:presLayoutVars>
      </dgm:prSet>
      <dgm:spPr/>
    </dgm:pt>
    <dgm:pt modelId="{6A64A096-F488-47C6-8199-0AF9E373B238}" type="pres">
      <dgm:prSet presAssocID="{33EDFD17-6F74-406B-9C6C-2E5A652213BF}" presName="parTxOnlySpace" presStyleCnt="0"/>
      <dgm:spPr/>
    </dgm:pt>
    <dgm:pt modelId="{7F2E4A5C-22BB-4439-8A3C-92D7FCEF77B3}" type="pres">
      <dgm:prSet presAssocID="{10B15F3A-9756-4714-89CC-99477AAED449}" presName="parTxOnly" presStyleLbl="node1" presStyleIdx="2" presStyleCnt="5">
        <dgm:presLayoutVars>
          <dgm:chMax val="0"/>
          <dgm:chPref val="0"/>
          <dgm:bulletEnabled val="1"/>
        </dgm:presLayoutVars>
      </dgm:prSet>
      <dgm:spPr/>
    </dgm:pt>
    <dgm:pt modelId="{91138935-6C5C-449C-8ED6-0D804EBC7E5B}" type="pres">
      <dgm:prSet presAssocID="{2345B507-2A14-4685-BA41-F9D16731C6B5}" presName="parTxOnlySpace" presStyleCnt="0"/>
      <dgm:spPr/>
    </dgm:pt>
    <dgm:pt modelId="{664AB2DF-8317-4311-800A-A2211894F710}" type="pres">
      <dgm:prSet presAssocID="{6804A1EA-C1AE-4927-8C50-159EC757F9B5}" presName="parTxOnly" presStyleLbl="node1" presStyleIdx="3" presStyleCnt="5">
        <dgm:presLayoutVars>
          <dgm:chMax val="0"/>
          <dgm:chPref val="0"/>
          <dgm:bulletEnabled val="1"/>
        </dgm:presLayoutVars>
      </dgm:prSet>
      <dgm:spPr/>
    </dgm:pt>
    <dgm:pt modelId="{022261CD-C9FE-46FB-AA0F-8B2D8974D086}" type="pres">
      <dgm:prSet presAssocID="{9D859C02-F0E9-441C-A65C-4632A04FB505}" presName="parTxOnlySpace" presStyleCnt="0"/>
      <dgm:spPr/>
    </dgm:pt>
    <dgm:pt modelId="{FD967399-DE33-4F60-9379-432F3BF43808}" type="pres">
      <dgm:prSet presAssocID="{F79D4403-4BE4-4D94-9A48-BC9A2953DBB6}" presName="parTxOnly" presStyleLbl="node1" presStyleIdx="4" presStyleCnt="5">
        <dgm:presLayoutVars>
          <dgm:chMax val="0"/>
          <dgm:chPref val="0"/>
          <dgm:bulletEnabled val="1"/>
        </dgm:presLayoutVars>
      </dgm:prSet>
      <dgm:spPr/>
    </dgm:pt>
  </dgm:ptLst>
  <dgm:cxnLst>
    <dgm:cxn modelId="{8242B80F-01A7-451D-B6AC-A90484378C21}" type="presOf" srcId="{7379C3F3-0598-4391-88B5-350390127A30}" destId="{3D191AAF-5995-4ED1-87D6-CD80AE840397}" srcOrd="0" destOrd="0" presId="urn:microsoft.com/office/officeart/2005/8/layout/chevron1"/>
    <dgm:cxn modelId="{C3562732-E4B8-4FED-B968-23FED3FF4648}" type="presOf" srcId="{6804A1EA-C1AE-4927-8C50-159EC757F9B5}" destId="{664AB2DF-8317-4311-800A-A2211894F710}" srcOrd="0" destOrd="0" presId="urn:microsoft.com/office/officeart/2005/8/layout/chevron1"/>
    <dgm:cxn modelId="{A839F93C-1154-4A94-BAED-6234F551EFBD}" srcId="{73E0CE69-6A1B-496E-A064-891DEA313032}" destId="{F79D4403-4BE4-4D94-9A48-BC9A2953DBB6}" srcOrd="4" destOrd="0" parTransId="{51886CFB-3897-43C1-8B3E-D1E7126521F8}" sibTransId="{790AE081-812C-4C19-A9EF-CC49A90ABB6F}"/>
    <dgm:cxn modelId="{4494AE4A-F129-43BA-8786-A3BA56ECF706}" type="presOf" srcId="{F79D4403-4BE4-4D94-9A48-BC9A2953DBB6}" destId="{FD967399-DE33-4F60-9379-432F3BF43808}" srcOrd="0" destOrd="0" presId="urn:microsoft.com/office/officeart/2005/8/layout/chevron1"/>
    <dgm:cxn modelId="{038C158A-7CA5-48CE-886D-BCA5BACF1EF9}" srcId="{73E0CE69-6A1B-496E-A064-891DEA313032}" destId="{7379C3F3-0598-4391-88B5-350390127A30}" srcOrd="0" destOrd="0" parTransId="{705ECE7C-E575-4476-80FA-DDBCB89613C1}" sibTransId="{76A6E826-0EFE-4900-8BE4-F4397C7543A6}"/>
    <dgm:cxn modelId="{EF1C869A-47CB-4969-97CF-03A5C9582973}" type="presOf" srcId="{10B15F3A-9756-4714-89CC-99477AAED449}" destId="{7F2E4A5C-22BB-4439-8A3C-92D7FCEF77B3}" srcOrd="0" destOrd="0" presId="urn:microsoft.com/office/officeart/2005/8/layout/chevron1"/>
    <dgm:cxn modelId="{7736D6B0-287E-440B-BF8E-30D9AF18FD99}" srcId="{73E0CE69-6A1B-496E-A064-891DEA313032}" destId="{6804A1EA-C1AE-4927-8C50-159EC757F9B5}" srcOrd="3" destOrd="0" parTransId="{8A310D4D-8F73-4D57-89CB-36135755362F}" sibTransId="{9D859C02-F0E9-441C-A65C-4632A04FB505}"/>
    <dgm:cxn modelId="{6E084CB6-4E2E-4F3D-9520-37F24340B136}" srcId="{73E0CE69-6A1B-496E-A064-891DEA313032}" destId="{B684538C-35F5-4993-BB97-26DFEDDFC928}" srcOrd="1" destOrd="0" parTransId="{3E619698-CDD5-4E90-8915-F366EAFC98C9}" sibTransId="{33EDFD17-6F74-406B-9C6C-2E5A652213BF}"/>
    <dgm:cxn modelId="{1644DFC8-6DE0-4425-AE08-7441CE5F3399}" type="presOf" srcId="{73E0CE69-6A1B-496E-A064-891DEA313032}" destId="{54250659-5174-4B15-899B-92ADB4392A91}" srcOrd="0" destOrd="0" presId="urn:microsoft.com/office/officeart/2005/8/layout/chevron1"/>
    <dgm:cxn modelId="{185D63E2-4D32-480C-9BD5-D8E10720E058}" type="presOf" srcId="{B684538C-35F5-4993-BB97-26DFEDDFC928}" destId="{AE9D9173-C69D-4BF7-AD5C-6F358FD25D35}" srcOrd="0" destOrd="0" presId="urn:microsoft.com/office/officeart/2005/8/layout/chevron1"/>
    <dgm:cxn modelId="{9A4677F4-D951-4B37-A992-0259ED11C94F}" srcId="{73E0CE69-6A1B-496E-A064-891DEA313032}" destId="{10B15F3A-9756-4714-89CC-99477AAED449}" srcOrd="2" destOrd="0" parTransId="{F964C37D-F1D5-4B8C-8EA4-78DBF074FB32}" sibTransId="{2345B507-2A14-4685-BA41-F9D16731C6B5}"/>
    <dgm:cxn modelId="{1933BD6E-CD89-41DD-BE2E-4980F0B1B4C4}" type="presParOf" srcId="{54250659-5174-4B15-899B-92ADB4392A91}" destId="{3D191AAF-5995-4ED1-87D6-CD80AE840397}" srcOrd="0" destOrd="0" presId="urn:microsoft.com/office/officeart/2005/8/layout/chevron1"/>
    <dgm:cxn modelId="{0415454B-83F3-4A43-AF56-1BE87A3EF4E2}" type="presParOf" srcId="{54250659-5174-4B15-899B-92ADB4392A91}" destId="{6E450154-A909-41CC-8D08-C23D6BEFE943}" srcOrd="1" destOrd="0" presId="urn:microsoft.com/office/officeart/2005/8/layout/chevron1"/>
    <dgm:cxn modelId="{E9D1B9F2-433D-4F33-A256-5C22123E14C1}" type="presParOf" srcId="{54250659-5174-4B15-899B-92ADB4392A91}" destId="{AE9D9173-C69D-4BF7-AD5C-6F358FD25D35}" srcOrd="2" destOrd="0" presId="urn:microsoft.com/office/officeart/2005/8/layout/chevron1"/>
    <dgm:cxn modelId="{9A284430-5B73-4A30-BA26-F0BFFE1A4E9C}" type="presParOf" srcId="{54250659-5174-4B15-899B-92ADB4392A91}" destId="{6A64A096-F488-47C6-8199-0AF9E373B238}" srcOrd="3" destOrd="0" presId="urn:microsoft.com/office/officeart/2005/8/layout/chevron1"/>
    <dgm:cxn modelId="{EDEBF53C-DC40-447C-A9B3-63B877E26322}" type="presParOf" srcId="{54250659-5174-4B15-899B-92ADB4392A91}" destId="{7F2E4A5C-22BB-4439-8A3C-92D7FCEF77B3}" srcOrd="4" destOrd="0" presId="urn:microsoft.com/office/officeart/2005/8/layout/chevron1"/>
    <dgm:cxn modelId="{F1AA6AC6-0716-4B84-878A-8BE7D81C6877}" type="presParOf" srcId="{54250659-5174-4B15-899B-92ADB4392A91}" destId="{91138935-6C5C-449C-8ED6-0D804EBC7E5B}" srcOrd="5" destOrd="0" presId="urn:microsoft.com/office/officeart/2005/8/layout/chevron1"/>
    <dgm:cxn modelId="{B4509E7E-031E-44E5-90DE-209074382831}" type="presParOf" srcId="{54250659-5174-4B15-899B-92ADB4392A91}" destId="{664AB2DF-8317-4311-800A-A2211894F710}" srcOrd="6" destOrd="0" presId="urn:microsoft.com/office/officeart/2005/8/layout/chevron1"/>
    <dgm:cxn modelId="{64D1380C-BC8E-44A9-8F33-80AA6E988530}" type="presParOf" srcId="{54250659-5174-4B15-899B-92ADB4392A91}" destId="{022261CD-C9FE-46FB-AA0F-8B2D8974D086}" srcOrd="7" destOrd="0" presId="urn:microsoft.com/office/officeart/2005/8/layout/chevron1"/>
    <dgm:cxn modelId="{7057C957-537B-4C7E-81B3-B98941D4EB20}" type="presParOf" srcId="{54250659-5174-4B15-899B-92ADB4392A91}" destId="{FD967399-DE33-4F60-9379-432F3BF43808}" srcOrd="8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</a:p>
      </dsp:txBody>
      <dsp:txXfrm>
        <a:off x="177082" y="0"/>
        <a:ext cx="1935854" cy="349029"/>
      </dsp:txXfrm>
    </dsp:sp>
    <dsp:sp modelId="{0C5F4F25-53B8-4745-9FB1-53205223CBFC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D19D8B57-C916-4148-B4ED-12C85675592A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A25B8B99-C496-49B8-9266-DD249BF0EA43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94027D57-A85E-4924-981A-9AD4CE8044C3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005288"/>
        </a:solidFill>
        <a:ln w="12700" cap="flat" cmpd="sng" algn="ctr">
          <a:solidFill>
            <a:schemeClr val="bg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  <a:endParaRPr lang="en-US" sz="2100" b="0" kern="1200"/>
        </a:p>
      </dsp:txBody>
      <dsp:txXfrm>
        <a:off x="177082" y="0"/>
        <a:ext cx="1935854" cy="349029"/>
      </dsp:txXfrm>
    </dsp:sp>
    <dsp:sp modelId="{C23422A0-1FCE-4EAF-8C58-ACD3F79A6D36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5B72D6A9-1CD4-4AE0-94D6-963491821276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18C35C2B-848F-4206-A143-DF6EC5872D1B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EB0ED7D8-90E3-4C7B-8B98-3371D905518A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bg1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  <a:endParaRPr lang="en-US" sz="2100" b="0" kern="1200"/>
        </a:p>
      </dsp:txBody>
      <dsp:txXfrm>
        <a:off x="177082" y="0"/>
        <a:ext cx="1935854" cy="349029"/>
      </dsp:txXfrm>
    </dsp:sp>
    <dsp:sp modelId="{CE0C6036-FBAB-4499-9F00-F3FDFBCCB3BD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005288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1CA95947-248C-4BBE-A3AC-2DE87CD8D1F3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32FBCD88-725D-4392-9C0C-A3688A00CB3C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3EB80BAC-BF29-4167-891F-FF76D73C98CE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</a:p>
      </dsp:txBody>
      <dsp:txXfrm>
        <a:off x="177082" y="0"/>
        <a:ext cx="1935854" cy="349029"/>
      </dsp:txXfrm>
    </dsp:sp>
    <dsp:sp modelId="{723E2173-03C8-4D66-9EDA-57AA09EF6AE1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E2299E54-81AE-4E8E-9870-E50E1DA608D4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005288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91B08A9A-D53F-4B69-86BF-ADE65154B25D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C25A211B-058E-4AB3-B336-76216B9CE189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</a:p>
      </dsp:txBody>
      <dsp:txXfrm>
        <a:off x="177082" y="0"/>
        <a:ext cx="1935854" cy="349029"/>
      </dsp:txXfrm>
    </dsp:sp>
    <dsp:sp modelId="{C123ACE0-9F19-4B51-9D8B-FD7A3D7F94C5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7BFD2E76-B974-48A5-A3CF-201603EBE8F5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C7A7D2EB-7F5B-4186-A771-53E67518A016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005288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164A9CF7-1E28-474C-92B8-5FFF6B7346D5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191AAF-5995-4ED1-87D6-CD80AE840397}">
      <dsp:nvSpPr>
        <dsp:cNvPr id="0" name=""/>
        <dsp:cNvSpPr/>
      </dsp:nvSpPr>
      <dsp:spPr>
        <a:xfrm>
          <a:off x="2567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Introduction</a:t>
          </a:r>
        </a:p>
      </dsp:txBody>
      <dsp:txXfrm>
        <a:off x="177082" y="0"/>
        <a:ext cx="1935854" cy="349029"/>
      </dsp:txXfrm>
    </dsp:sp>
    <dsp:sp modelId="{AE9D9173-C69D-4BF7-AD5C-6F358FD25D35}">
      <dsp:nvSpPr>
        <dsp:cNvPr id="0" name=""/>
        <dsp:cNvSpPr/>
      </dsp:nvSpPr>
      <dsp:spPr>
        <a:xfrm>
          <a:off x="2058962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Motivation</a:t>
          </a:r>
        </a:p>
      </dsp:txBody>
      <dsp:txXfrm>
        <a:off x="2233477" y="0"/>
        <a:ext cx="1935854" cy="349029"/>
      </dsp:txXfrm>
    </dsp:sp>
    <dsp:sp modelId="{7F2E4A5C-22BB-4439-8A3C-92D7FCEF77B3}">
      <dsp:nvSpPr>
        <dsp:cNvPr id="0" name=""/>
        <dsp:cNvSpPr/>
      </dsp:nvSpPr>
      <dsp:spPr>
        <a:xfrm>
          <a:off x="4115358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Approach</a:t>
          </a:r>
        </a:p>
      </dsp:txBody>
      <dsp:txXfrm>
        <a:off x="4289873" y="0"/>
        <a:ext cx="1935854" cy="349029"/>
      </dsp:txXfrm>
    </dsp:sp>
    <dsp:sp modelId="{664AB2DF-8317-4311-800A-A2211894F710}">
      <dsp:nvSpPr>
        <dsp:cNvPr id="0" name=""/>
        <dsp:cNvSpPr/>
      </dsp:nvSpPr>
      <dsp:spPr>
        <a:xfrm>
          <a:off x="6171753" y="0"/>
          <a:ext cx="2284883" cy="349029"/>
        </a:xfrm>
        <a:prstGeom prst="chevron">
          <a:avLst/>
        </a:prstGeom>
        <a:solidFill>
          <a:srgbClr val="5BB5E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Results</a:t>
          </a:r>
        </a:p>
      </dsp:txBody>
      <dsp:txXfrm>
        <a:off x="6346268" y="0"/>
        <a:ext cx="1935854" cy="349029"/>
      </dsp:txXfrm>
    </dsp:sp>
    <dsp:sp modelId="{FD967399-DE33-4F60-9379-432F3BF43808}">
      <dsp:nvSpPr>
        <dsp:cNvPr id="0" name=""/>
        <dsp:cNvSpPr/>
      </dsp:nvSpPr>
      <dsp:spPr>
        <a:xfrm>
          <a:off x="8228148" y="0"/>
          <a:ext cx="2284883" cy="349029"/>
        </a:xfrm>
        <a:prstGeom prst="chevron">
          <a:avLst/>
        </a:prstGeom>
        <a:solidFill>
          <a:srgbClr val="005288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4011" tIns="28004" rIns="28004" bIns="28004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/>
            <a:t>Conclusion</a:t>
          </a:r>
        </a:p>
      </dsp:txBody>
      <dsp:txXfrm>
        <a:off x="8402663" y="0"/>
        <a:ext cx="1935854" cy="3490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.png"/><Relationship Id="rId2" Type="http://schemas.openxmlformats.org/officeDocument/2006/relationships/diagramData" Target="../diagrams/data1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.png"/><Relationship Id="rId2" Type="http://schemas.openxmlformats.org/officeDocument/2006/relationships/diagramData" Target="../diagrams/data2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1.png"/><Relationship Id="rId2" Type="http://schemas.openxmlformats.org/officeDocument/2006/relationships/diagramData" Target="../diagrams/data3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1.png"/><Relationship Id="rId2" Type="http://schemas.openxmlformats.org/officeDocument/2006/relationships/diagramData" Target="../diagrams/data4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5.xml"/><Relationship Id="rId7" Type="http://schemas.openxmlformats.org/officeDocument/2006/relationships/image" Target="../media/image1.png"/><Relationship Id="rId2" Type="http://schemas.openxmlformats.org/officeDocument/2006/relationships/diagramData" Target="../diagrams/data5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6.xml"/><Relationship Id="rId7" Type="http://schemas.openxmlformats.org/officeDocument/2006/relationships/image" Target="../media/image1.png"/><Relationship Id="rId2" Type="http://schemas.openxmlformats.org/officeDocument/2006/relationships/diagramData" Target="../diagrams/data6.xml"/><Relationship Id="rId1" Type="http://schemas.openxmlformats.org/officeDocument/2006/relationships/slideMaster" Target="../slideMasters/slideMaster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306959"/>
            <a:ext cx="9144000" cy="2203004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BDD81B-C329-4D47-8DD0-3D10F2657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13B718-7678-4D3A-B325-20D40DEFC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BDFC26A-9BD5-43E7-B2F5-1BAC5E7A2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113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368B99-8C3F-4515-9F5C-8D848C058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DE7EE1-2999-4472-8909-089D79639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91976A8-999C-4661-A7E8-75E1BAF4C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061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739E1B-7CAE-4153-87CC-FB209A9EE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FE39DE8-EF12-4358-B5B3-6B1C30D03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3EAA8DF8-E503-4762-9596-98EC40A6A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612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354239-5CF7-4868-BA43-6F7FA945E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D31FE2-F91D-406A-934A-7B6B38961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EE0E9C-7DEC-4665-BDAB-B65218B5E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299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2B124B-DE81-412D-A33F-498F1BB04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C8D22B-B299-4E2B-8482-5A63706F6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CFED645-59ED-4A8C-B043-7E959A87B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883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AE13F4B-607E-4EA4-B331-1E68D92F2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CB50B68-8073-487D-BB6A-EFE7A4B3D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2E1A75D-81A6-4822-97E9-ADEAA903C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042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7176"/>
            <a:ext cx="10515600" cy="47997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6383606-FEFE-4245-9D8D-0192BBF799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DDDE550D-3DAC-40B5-A6C2-8E80D93A8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A7B99F4-593E-421C-AE4E-B057097E5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77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163959389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25297180-4DCC-4157-A847-78836023C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9B5D470-E7AE-4442-ABEF-BE5899BCF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7C4CD90E-40DB-4EFE-BECD-4D3C8F879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728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4213874849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CD650B-7A6C-472F-AD22-4024DD915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CBD7AE3-859B-477D-83E3-66B38F254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0442CF7-273E-4017-BF44-11FCA3711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5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743034314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FD4FBC-6E64-4EBD-867E-6C60DFAE8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F729FEB-A228-455F-A540-F72A5E457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AA1BC8C-3342-44F8-BDD5-000A3CCD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146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128062411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59D389-5D8C-4D0D-8DEA-1CADAFCC8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9B56D7C-5D9E-4626-901F-20FEBDE3D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876BC6-C88D-4679-9F4A-A98AE0407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59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792274932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CEE64A-C0CC-4EC5-9BB8-134ED04CE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E224378-E3CB-4383-8E07-8005980528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B3355A-D941-471D-826B-6AE842FE0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120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-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11508A95-F099-0D40-9921-1DF46509AF85}"/>
              </a:ext>
            </a:extLst>
          </p:cNvPr>
          <p:cNvSpPr/>
          <p:nvPr/>
        </p:nvSpPr>
        <p:spPr>
          <a:xfrm>
            <a:off x="0" y="0"/>
            <a:ext cx="12192000" cy="1198234"/>
          </a:xfrm>
          <a:prstGeom prst="rect">
            <a:avLst/>
          </a:prstGeom>
          <a:gradFill>
            <a:gsLst>
              <a:gs pos="0">
                <a:schemeClr val="accent1">
                  <a:lumMod val="39000"/>
                  <a:alpha val="97000"/>
                </a:schemeClr>
              </a:gs>
              <a:gs pos="48000">
                <a:srgbClr val="0A5386"/>
              </a:gs>
              <a:gs pos="99000">
                <a:srgbClr val="57A9D6"/>
              </a:gs>
            </a:gsLst>
            <a:path path="circle">
              <a:fillToRect l="100000" t="100000"/>
            </a:path>
          </a:gradFill>
          <a:ln>
            <a:noFill/>
          </a:ln>
          <a:effectLst/>
          <a:scene3d>
            <a:camera prst="orthographicFront"/>
            <a:lightRig rig="threePt" dir="t"/>
          </a:scene3d>
          <a:sp3d extrusionH="76200" prstMaterial="matte">
            <a:bevelB/>
            <a:extrusionClr>
              <a:schemeClr val="accent1">
                <a:lumMod val="50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40D766-DCBA-F64E-B05C-BFA0BE4BBE3C}"/>
              </a:ext>
            </a:extLst>
          </p:cNvPr>
          <p:cNvCxnSpPr/>
          <p:nvPr/>
        </p:nvCxnSpPr>
        <p:spPr>
          <a:xfrm>
            <a:off x="0" y="1233006"/>
            <a:ext cx="12192000" cy="0"/>
          </a:xfrm>
          <a:prstGeom prst="line">
            <a:avLst/>
          </a:prstGeom>
          <a:ln w="63500" cmpd="thickThin">
            <a:solidFill>
              <a:srgbClr val="ED57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760307308"/>
              </p:ext>
            </p:extLst>
          </p:nvPr>
        </p:nvGraphicFramePr>
        <p:xfrm>
          <a:off x="838199" y="1366470"/>
          <a:ext cx="10515600" cy="3490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68850171-335C-9D45-A5F5-FB59B550D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0406" y="27661"/>
            <a:ext cx="1137424" cy="1137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4D5DF9-1BEF-8242-A7DF-389B220B99B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5000" r="25000"/>
          <a:stretch/>
        </p:blipFill>
        <p:spPr>
          <a:xfrm>
            <a:off x="0" y="-92215"/>
            <a:ext cx="1377176" cy="1377176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7706A0-1F0C-4849-B80D-4CDA99335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45C576-39B9-4412-B863-78112028D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FF071E2-48F9-459B-BF0D-4ED22F144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3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4D69F-6BDB-A24B-9F6F-BE19DF86BD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61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76" r:id="rId10"/>
    <p:sldLayoutId id="2147483677" r:id="rId11"/>
    <p:sldLayoutId id="2147483679" r:id="rId12"/>
    <p:sldLayoutId id="2147483682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topics/earth-and-planetary-sciences/in-situ-resource-utilization" TargetMode="External"/><Relationship Id="rId2" Type="http://schemas.openxmlformats.org/officeDocument/2006/relationships/hyperlink" Target="https://www.nasa.gov/isru/overview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sv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12" Type="http://schemas.openxmlformats.org/officeDocument/2006/relationships/image" Target="../media/image21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68B11-845C-E005-405F-862CF24B30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12777" y="1857735"/>
            <a:ext cx="9144000" cy="2203004"/>
          </a:xfrm>
        </p:spPr>
        <p:txBody>
          <a:bodyPr>
            <a:normAutofit fontScale="90000"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Liquefaction Model for a Cryogenically Refrigerated Ellipsoidal Tank</a:t>
            </a:r>
            <a:b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Paper No.: </a:t>
            </a:r>
            <a:r>
              <a:rPr lang="en-US" sz="2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3Or2A-03</a:t>
            </a:r>
            <a:b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629E40-A4D5-5779-C197-96E68B5803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5009" y="4060739"/>
            <a:ext cx="10741981" cy="2497665"/>
          </a:xfrm>
        </p:spPr>
        <p:txBody>
          <a:bodyPr>
            <a:normAutofit fontScale="25000" lnSpcReduction="20000"/>
          </a:bodyPr>
          <a:lstStyle/>
          <a:p>
            <a:r>
              <a:rPr lang="en-US" sz="9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Hedayat, A.R. Koch, A.C. Leclair, A. K. Majumdar</a:t>
            </a:r>
          </a:p>
          <a:p>
            <a:r>
              <a:rPr lang="en-US" sz="7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opulsion Department, Marshall Space Flight Center, Huntsville, AL 35812, United States</a:t>
            </a:r>
          </a:p>
          <a:p>
            <a:r>
              <a:rPr lang="en-US" sz="72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r>
              <a:rPr lang="en-US" sz="96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.M. Ghiaasiaan</a:t>
            </a:r>
          </a:p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7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eorgia Institute of Technology, Atlanta, GA, United States</a:t>
            </a:r>
            <a:endParaRPr lang="en-US" sz="72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altLang="en-US" sz="7200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altLang="en-US" sz="2000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altLang="en-US" sz="7200" b="1" dirty="0">
                <a:latin typeface="Arial" panose="020B0604020202020204" pitchFamily="34" charset="0"/>
                <a:cs typeface="Times New Roman" panose="02020603050405020304" pitchFamily="18" charset="0"/>
              </a:rPr>
              <a:t>CEC/ICMC, July 12, 2023, Honolulu, HI</a:t>
            </a:r>
          </a:p>
          <a:p>
            <a:endParaRPr lang="en-US" altLang="en-US" sz="2000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endParaRPr lang="en-US" altLang="en-US" sz="2000" b="1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br>
              <a: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br>
              <a: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E9D54-8623-63F9-5E56-146945A1F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83F31E-FFF7-9800-C33E-A74BE4A8E0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03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90651-6C32-05DC-4B51-6FDD16C09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C8CE5-A966-B0E6-AEC9-629C2F197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0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AE229BC-BE56-AE11-1243-42DC86420BD1}"/>
              </a:ext>
            </a:extLst>
          </p:cNvPr>
          <p:cNvGrpSpPr/>
          <p:nvPr/>
        </p:nvGrpSpPr>
        <p:grpSpPr>
          <a:xfrm>
            <a:off x="4625629" y="2712690"/>
            <a:ext cx="6020145" cy="4008785"/>
            <a:chOff x="0" y="0"/>
            <a:chExt cx="5756965" cy="388019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9E40406-A579-ADB5-9E41-FABAE3B5F6C9}"/>
                </a:ext>
              </a:extLst>
            </p:cNvPr>
            <p:cNvGrpSpPr/>
            <p:nvPr/>
          </p:nvGrpSpPr>
          <p:grpSpPr>
            <a:xfrm>
              <a:off x="0" y="138500"/>
              <a:ext cx="5756965" cy="3741698"/>
              <a:chOff x="0" y="138500"/>
              <a:chExt cx="5756965" cy="3741698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265A3F81-E5B3-2275-FBC7-B5AFA03845E9}"/>
                  </a:ext>
                </a:extLst>
              </p:cNvPr>
              <p:cNvGrpSpPr/>
              <p:nvPr/>
            </p:nvGrpSpPr>
            <p:grpSpPr>
              <a:xfrm>
                <a:off x="0" y="1282303"/>
                <a:ext cx="5756965" cy="2327890"/>
                <a:chOff x="0" y="1282303"/>
                <a:chExt cx="5756965" cy="2327890"/>
              </a:xfrm>
            </p:grpSpPr>
            <p:sp>
              <p:nvSpPr>
                <p:cNvPr id="13" name="TextBox 4">
                  <a:extLst>
                    <a:ext uri="{FF2B5EF4-FFF2-40B4-BE49-F238E27FC236}">
                      <a16:creationId xmlns:a16="http://schemas.microsoft.com/office/drawing/2014/main" id="{93881F7C-7075-2EB2-129F-639C32EBBEA2}"/>
                    </a:ext>
                  </a:extLst>
                </p:cNvPr>
                <p:cNvSpPr txBox="1"/>
                <p:nvPr/>
              </p:nvSpPr>
              <p:spPr>
                <a:xfrm>
                  <a:off x="0" y="3235543"/>
                  <a:ext cx="560070" cy="3746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kern="1200">
                      <a:solidFill>
                        <a:srgbClr val="00000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4.64kg</a:t>
                  </a:r>
                  <a:endParaRPr lang="en-US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Box 5">
                  <a:extLst>
                    <a:ext uri="{FF2B5EF4-FFF2-40B4-BE49-F238E27FC236}">
                      <a16:creationId xmlns:a16="http://schemas.microsoft.com/office/drawing/2014/main" id="{C80E2049-C672-8A53-E4F2-F09B1D9AAC9B}"/>
                    </a:ext>
                  </a:extLst>
                </p:cNvPr>
                <p:cNvSpPr txBox="1"/>
                <p:nvPr/>
              </p:nvSpPr>
              <p:spPr>
                <a:xfrm>
                  <a:off x="5088310" y="1282303"/>
                  <a:ext cx="597535" cy="3746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b="1" kern="1200">
                      <a:solidFill>
                        <a:srgbClr val="FF000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63.3 kg</a:t>
                  </a:r>
                  <a:endParaRPr lang="en-US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TextBox 6">
                  <a:extLst>
                    <a:ext uri="{FF2B5EF4-FFF2-40B4-BE49-F238E27FC236}">
                      <a16:creationId xmlns:a16="http://schemas.microsoft.com/office/drawing/2014/main" id="{B82CD4C3-0112-1E1A-66AD-A2302BAA9F96}"/>
                    </a:ext>
                  </a:extLst>
                </p:cNvPr>
                <p:cNvSpPr txBox="1"/>
                <p:nvPr/>
              </p:nvSpPr>
              <p:spPr>
                <a:xfrm>
                  <a:off x="5088310" y="1729892"/>
                  <a:ext cx="668655" cy="3746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100" b="1" kern="1200">
                      <a:solidFill>
                        <a:srgbClr val="0C17F2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50.05 kg</a:t>
                  </a:r>
                  <a:endParaRPr lang="en-US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95D377DB-D8AF-1E9C-1FF6-288C31C201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00724" y="138500"/>
                <a:ext cx="4987308" cy="3741698"/>
              </a:xfrm>
              <a:prstGeom prst="rect">
                <a:avLst/>
              </a:prstGeom>
            </p:spPr>
          </p:pic>
        </p:grpSp>
        <p:sp>
          <p:nvSpPr>
            <p:cNvPr id="9" name="TextBox 2">
              <a:extLst>
                <a:ext uri="{FF2B5EF4-FFF2-40B4-BE49-F238E27FC236}">
                  <a16:creationId xmlns:a16="http://schemas.microsoft.com/office/drawing/2014/main" id="{CB7BCC2C-3010-265D-B013-586301DC614F}"/>
                </a:ext>
              </a:extLst>
            </p:cNvPr>
            <p:cNvSpPr txBox="1"/>
            <p:nvPr/>
          </p:nvSpPr>
          <p:spPr>
            <a:xfrm>
              <a:off x="710885" y="0"/>
              <a:ext cx="551180" cy="374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del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3">
              <a:extLst>
                <a:ext uri="{FF2B5EF4-FFF2-40B4-BE49-F238E27FC236}">
                  <a16:creationId xmlns:a16="http://schemas.microsoft.com/office/drawing/2014/main" id="{C921DDD0-DC26-DDA8-A0CA-DDC8A45A429D}"/>
                </a:ext>
              </a:extLst>
            </p:cNvPr>
            <p:cNvSpPr txBox="1"/>
            <p:nvPr/>
          </p:nvSpPr>
          <p:spPr>
            <a:xfrm>
              <a:off x="2943482" y="0"/>
              <a:ext cx="422275" cy="374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B0A24CD0-F503-7AB1-B44D-CEDA4C8FC5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1354217"/>
              </p:ext>
            </p:extLst>
          </p:nvPr>
        </p:nvGraphicFramePr>
        <p:xfrm>
          <a:off x="2001792" y="1516195"/>
          <a:ext cx="9056793" cy="9589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2489">
                  <a:extLst>
                    <a:ext uri="{9D8B030D-6E8A-4147-A177-3AD203B41FA5}">
                      <a16:colId xmlns:a16="http://schemas.microsoft.com/office/drawing/2014/main" val="1694598480"/>
                    </a:ext>
                  </a:extLst>
                </a:gridCol>
                <a:gridCol w="1432950">
                  <a:extLst>
                    <a:ext uri="{9D8B030D-6E8A-4147-A177-3AD203B41FA5}">
                      <a16:colId xmlns:a16="http://schemas.microsoft.com/office/drawing/2014/main" val="45489819"/>
                    </a:ext>
                  </a:extLst>
                </a:gridCol>
                <a:gridCol w="1782688">
                  <a:extLst>
                    <a:ext uri="{9D8B030D-6E8A-4147-A177-3AD203B41FA5}">
                      <a16:colId xmlns:a16="http://schemas.microsoft.com/office/drawing/2014/main" val="1334142856"/>
                    </a:ext>
                  </a:extLst>
                </a:gridCol>
                <a:gridCol w="1754568">
                  <a:extLst>
                    <a:ext uri="{9D8B030D-6E8A-4147-A177-3AD203B41FA5}">
                      <a16:colId xmlns:a16="http://schemas.microsoft.com/office/drawing/2014/main" val="963669243"/>
                    </a:ext>
                  </a:extLst>
                </a:gridCol>
                <a:gridCol w="1542300">
                  <a:extLst>
                    <a:ext uri="{9D8B030D-6E8A-4147-A177-3AD203B41FA5}">
                      <a16:colId xmlns:a16="http://schemas.microsoft.com/office/drawing/2014/main" val="277096524"/>
                    </a:ext>
                  </a:extLst>
                </a:gridCol>
                <a:gridCol w="1691798">
                  <a:extLst>
                    <a:ext uri="{9D8B030D-6E8A-4147-A177-3AD203B41FA5}">
                      <a16:colId xmlns:a16="http://schemas.microsoft.com/office/drawing/2014/main" val="1982992446"/>
                    </a:ext>
                  </a:extLst>
                </a:gridCol>
              </a:tblGrid>
              <a:tr h="6553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est #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N2 Fill Level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%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Press kP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flow rat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g/</a:t>
                      </a:r>
                      <a:r>
                        <a:rPr lang="en-US" sz="1800" dirty="0" err="1">
                          <a:effectLst/>
                        </a:rPr>
                        <a:t>h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ank Wall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7811038"/>
                  </a:ext>
                </a:extLst>
              </a:tr>
              <a:tr h="3035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3 - 6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69.3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4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5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8.5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80012529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548DA24-8CFA-85DD-BF36-D99D4E738D1C}"/>
              </a:ext>
            </a:extLst>
          </p:cNvPr>
          <p:cNvSpPr txBox="1"/>
          <p:nvPr/>
        </p:nvSpPr>
        <p:spPr>
          <a:xfrm>
            <a:off x="210262" y="3299581"/>
            <a:ext cx="3652667" cy="240065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After 400,000 s (~4.5 days)</a:t>
            </a:r>
          </a:p>
          <a:p>
            <a:endParaRPr lang="en-US" sz="2400" b="1" dirty="0"/>
          </a:p>
          <a:p>
            <a:r>
              <a:rPr lang="en-US" sz="2400" b="1" dirty="0"/>
              <a:t>Condensate Liquid Mass: </a:t>
            </a:r>
          </a:p>
          <a:p>
            <a:r>
              <a:rPr lang="en-US" dirty="0"/>
              <a:t>	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</a:rPr>
              <a:t>Test:  45.41 kg	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rgbClr val="FF0000"/>
                </a:solidFill>
              </a:rPr>
              <a:t>Model:  58.66 Kg</a:t>
            </a:r>
          </a:p>
          <a:p>
            <a:r>
              <a:rPr lang="en-US" sz="2000" dirty="0"/>
              <a:t>	</a:t>
            </a:r>
            <a:r>
              <a:rPr lang="en-US" sz="2000" b="1" dirty="0"/>
              <a:t>Overprediction: 22.6%</a:t>
            </a:r>
          </a:p>
          <a:p>
            <a:r>
              <a:rPr lang="en-US" b="1" dirty="0"/>
              <a:t> </a:t>
            </a:r>
          </a:p>
        </p:txBody>
      </p:sp>
      <p:sp>
        <p:nvSpPr>
          <p:cNvPr id="20" name="Title 7">
            <a:extLst>
              <a:ext uri="{FF2B5EF4-FFF2-40B4-BE49-F238E27FC236}">
                <a16:creationId xmlns:a16="http://schemas.microsoft.com/office/drawing/2014/main" id="{D5CA7E95-20DA-92CA-DD0B-D7A626101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3831" y="557611"/>
            <a:ext cx="9303115" cy="1185529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del Predictions Vs. Test Data</a:t>
            </a:r>
            <a:br>
              <a:rPr lang="en-US" sz="3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1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w Fill Level</a:t>
            </a:r>
            <a:b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83725C-D095-EB9E-7D26-DABD814EE175}"/>
              </a:ext>
            </a:extLst>
          </p:cNvPr>
          <p:cNvSpPr txBox="1"/>
          <p:nvPr/>
        </p:nvSpPr>
        <p:spPr>
          <a:xfrm>
            <a:off x="11015246" y="127861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2F4F59-245F-4C4A-B72E-2555FB6009D4}"/>
              </a:ext>
            </a:extLst>
          </p:cNvPr>
          <p:cNvSpPr txBox="1"/>
          <p:nvPr/>
        </p:nvSpPr>
        <p:spPr>
          <a:xfrm>
            <a:off x="210262" y="5931191"/>
            <a:ext cx="190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 </a:t>
            </a:r>
            <a:r>
              <a:rPr lang="en-US" sz="2000" b="1" dirty="0">
                <a:solidFill>
                  <a:srgbClr val="FF0000"/>
                </a:solidFill>
              </a:rPr>
              <a:t>Ref. 10 and 11</a:t>
            </a:r>
          </a:p>
        </p:txBody>
      </p:sp>
    </p:spTree>
    <p:extLst>
      <p:ext uri="{BB962C8B-B14F-4D97-AF65-F5344CB8AC3E}">
        <p14:creationId xmlns:p14="http://schemas.microsoft.com/office/powerpoint/2010/main" val="3549979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2A7727-4C37-CA68-109E-1E94AFB01B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32155" y="6264981"/>
            <a:ext cx="2743200" cy="365125"/>
          </a:xfrm>
        </p:spPr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EF14B-E92E-2618-ABEE-468DE4D01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1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B97A72E-3E26-085A-F7FC-06D357FFDF48}"/>
              </a:ext>
            </a:extLst>
          </p:cNvPr>
          <p:cNvGrpSpPr/>
          <p:nvPr/>
        </p:nvGrpSpPr>
        <p:grpSpPr>
          <a:xfrm>
            <a:off x="4424948" y="2475111"/>
            <a:ext cx="6667130" cy="4540996"/>
            <a:chOff x="-18371" y="-30960"/>
            <a:chExt cx="7036063" cy="447370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725238C-0D08-C0B7-13E8-9DDDD69926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4905" y="106193"/>
              <a:ext cx="5780189" cy="433655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1F352E-7135-7D50-C8E9-6B470855DC17}"/>
                </a:ext>
              </a:extLst>
            </p:cNvPr>
            <p:cNvSpPr txBox="1"/>
            <p:nvPr/>
          </p:nvSpPr>
          <p:spPr>
            <a:xfrm>
              <a:off x="991740" y="15480"/>
              <a:ext cx="781053" cy="36598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del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C032B00-27C8-866A-F54A-F36583F01E06}"/>
                </a:ext>
              </a:extLst>
            </p:cNvPr>
            <p:cNvSpPr txBox="1"/>
            <p:nvPr/>
          </p:nvSpPr>
          <p:spPr>
            <a:xfrm>
              <a:off x="3574074" y="-30960"/>
              <a:ext cx="697166" cy="4056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CCBFDF2-1206-0B1B-1DA0-314FC13D131B}"/>
                </a:ext>
              </a:extLst>
            </p:cNvPr>
            <p:cNvSpPr txBox="1"/>
            <p:nvPr/>
          </p:nvSpPr>
          <p:spPr>
            <a:xfrm>
              <a:off x="-18371" y="3452028"/>
              <a:ext cx="1203295" cy="41021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32.21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2F6BF98-0661-43A7-120F-DCB8E05BD86D}"/>
                </a:ext>
              </a:extLst>
            </p:cNvPr>
            <p:cNvSpPr txBox="1"/>
            <p:nvPr/>
          </p:nvSpPr>
          <p:spPr>
            <a:xfrm>
              <a:off x="6082659" y="1346756"/>
              <a:ext cx="935033" cy="44494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87.1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D1991D5-F1B9-7306-2C79-F08A0BE83525}"/>
                </a:ext>
              </a:extLst>
            </p:cNvPr>
            <p:cNvSpPr txBox="1"/>
            <p:nvPr/>
          </p:nvSpPr>
          <p:spPr>
            <a:xfrm>
              <a:off x="6082657" y="1617654"/>
              <a:ext cx="898292" cy="40459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 kern="12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81.7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BC75C4C-4A23-4836-9EFA-D9C8415FAB0A}"/>
              </a:ext>
            </a:extLst>
          </p:cNvPr>
          <p:cNvSpPr txBox="1"/>
          <p:nvPr/>
        </p:nvSpPr>
        <p:spPr>
          <a:xfrm>
            <a:off x="182562" y="3150067"/>
            <a:ext cx="3579327" cy="23083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After 400,000 s (~4.5 days)</a:t>
            </a:r>
          </a:p>
          <a:p>
            <a:r>
              <a:rPr lang="en-US" sz="2400" b="1" dirty="0"/>
              <a:t>Condensate Liquid Mass: </a:t>
            </a:r>
          </a:p>
          <a:p>
            <a:r>
              <a:rPr lang="en-US" sz="2400" dirty="0"/>
              <a:t>	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Test:  49.59 kg	</a:t>
            </a:r>
          </a:p>
          <a:p>
            <a:r>
              <a:rPr lang="en-US" sz="2400" dirty="0"/>
              <a:t>	</a:t>
            </a:r>
            <a:r>
              <a:rPr lang="en-US" sz="2400" b="1" dirty="0">
                <a:solidFill>
                  <a:srgbClr val="FF0000"/>
                </a:solidFill>
              </a:rPr>
              <a:t>Model:  54.89 Kg</a:t>
            </a:r>
          </a:p>
          <a:p>
            <a:r>
              <a:rPr lang="en-US" sz="2400" dirty="0"/>
              <a:t>	</a:t>
            </a:r>
            <a:r>
              <a:rPr lang="en-US" sz="2400" b="1" dirty="0"/>
              <a:t>Overprediction: 9.8%</a:t>
            </a:r>
          </a:p>
          <a:p>
            <a:r>
              <a:rPr lang="en-US" sz="2400" b="1" dirty="0"/>
              <a:t> </a:t>
            </a: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64F01B8F-9926-2C1C-405E-9F6CF439E5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781068"/>
              </p:ext>
            </p:extLst>
          </p:nvPr>
        </p:nvGraphicFramePr>
        <p:xfrm>
          <a:off x="1788419" y="1399609"/>
          <a:ext cx="9056793" cy="9589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041">
                  <a:extLst>
                    <a:ext uri="{9D8B030D-6E8A-4147-A177-3AD203B41FA5}">
                      <a16:colId xmlns:a16="http://schemas.microsoft.com/office/drawing/2014/main" val="1694598480"/>
                    </a:ext>
                  </a:extLst>
                </a:gridCol>
                <a:gridCol w="1517398">
                  <a:extLst>
                    <a:ext uri="{9D8B030D-6E8A-4147-A177-3AD203B41FA5}">
                      <a16:colId xmlns:a16="http://schemas.microsoft.com/office/drawing/2014/main" val="45489819"/>
                    </a:ext>
                  </a:extLst>
                </a:gridCol>
                <a:gridCol w="1782688">
                  <a:extLst>
                    <a:ext uri="{9D8B030D-6E8A-4147-A177-3AD203B41FA5}">
                      <a16:colId xmlns:a16="http://schemas.microsoft.com/office/drawing/2014/main" val="1334142856"/>
                    </a:ext>
                  </a:extLst>
                </a:gridCol>
                <a:gridCol w="1754568">
                  <a:extLst>
                    <a:ext uri="{9D8B030D-6E8A-4147-A177-3AD203B41FA5}">
                      <a16:colId xmlns:a16="http://schemas.microsoft.com/office/drawing/2014/main" val="963669243"/>
                    </a:ext>
                  </a:extLst>
                </a:gridCol>
                <a:gridCol w="1542300">
                  <a:extLst>
                    <a:ext uri="{9D8B030D-6E8A-4147-A177-3AD203B41FA5}">
                      <a16:colId xmlns:a16="http://schemas.microsoft.com/office/drawing/2014/main" val="277096524"/>
                    </a:ext>
                  </a:extLst>
                </a:gridCol>
                <a:gridCol w="1691798">
                  <a:extLst>
                    <a:ext uri="{9D8B030D-6E8A-4147-A177-3AD203B41FA5}">
                      <a16:colId xmlns:a16="http://schemas.microsoft.com/office/drawing/2014/main" val="1982992446"/>
                    </a:ext>
                  </a:extLst>
                </a:gridCol>
              </a:tblGrid>
              <a:tr h="6553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est #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N2 Fill Level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%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Press kP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flow rat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g/</a:t>
                      </a:r>
                      <a:r>
                        <a:rPr lang="en-US" sz="1800" dirty="0" err="1">
                          <a:effectLst/>
                        </a:rPr>
                        <a:t>h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ank Wall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7811038"/>
                  </a:ext>
                </a:extLst>
              </a:tr>
              <a:tr h="3035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9.64 – 54.2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93.9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5.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5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3.7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80012529"/>
                  </a:ext>
                </a:extLst>
              </a:tr>
            </a:tbl>
          </a:graphicData>
        </a:graphic>
      </p:graphicFrame>
      <p:sp>
        <p:nvSpPr>
          <p:cNvPr id="16" name="Title 7">
            <a:extLst>
              <a:ext uri="{FF2B5EF4-FFF2-40B4-BE49-F238E27FC236}">
                <a16:creationId xmlns:a16="http://schemas.microsoft.com/office/drawing/2014/main" id="{9787F4E9-153B-FC93-634A-85603D2D43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482" y="534750"/>
            <a:ext cx="9983322" cy="1245481"/>
          </a:xfrm>
        </p:spPr>
        <p:txBody>
          <a:bodyPr>
            <a:normAutofit fontScale="90000"/>
          </a:bodyPr>
          <a:lstStyle/>
          <a:p>
            <a:r>
              <a:rPr lang="en-US" sz="31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del Predictions and LN2 </a:t>
            </a:r>
            <a:r>
              <a:rPr lang="en-US" sz="31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yoFILL</a:t>
            </a:r>
            <a:r>
              <a:rPr lang="en-US" sz="31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est Data</a:t>
            </a:r>
            <a:br>
              <a:rPr lang="en-US" sz="31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1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parison for Mid</a:t>
            </a:r>
            <a:r>
              <a:rPr lang="en-US" sz="31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ill Level</a:t>
            </a:r>
            <a:b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D4BE08-CEF4-FC1B-F7D0-492C350B3926}"/>
              </a:ext>
            </a:extLst>
          </p:cNvPr>
          <p:cNvSpPr txBox="1"/>
          <p:nvPr/>
        </p:nvSpPr>
        <p:spPr>
          <a:xfrm>
            <a:off x="182562" y="5894685"/>
            <a:ext cx="190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 </a:t>
            </a:r>
            <a:r>
              <a:rPr lang="en-US" sz="2000" b="1" dirty="0">
                <a:solidFill>
                  <a:srgbClr val="FF0000"/>
                </a:solidFill>
              </a:rPr>
              <a:t>Ref. 10 and 1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962FEC-3EC2-819D-6F99-6EB7E838E950}"/>
              </a:ext>
            </a:extLst>
          </p:cNvPr>
          <p:cNvSpPr txBox="1"/>
          <p:nvPr/>
        </p:nvSpPr>
        <p:spPr>
          <a:xfrm>
            <a:off x="10787651" y="12358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495127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74199-308E-E134-D017-D02694D49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B80A45-1322-8D4F-0B17-CCCD6048B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2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4DA752A-5148-284D-EC8A-13EB74CF5EB8}"/>
              </a:ext>
            </a:extLst>
          </p:cNvPr>
          <p:cNvGrpSpPr/>
          <p:nvPr/>
        </p:nvGrpSpPr>
        <p:grpSpPr>
          <a:xfrm>
            <a:off x="4237163" y="2608129"/>
            <a:ext cx="6412739" cy="3748222"/>
            <a:chOff x="0" y="0"/>
            <a:chExt cx="7939181" cy="477429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D01A2C0-A90F-2077-CE7F-CF08C4D81C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5836" y="121882"/>
              <a:ext cx="6201194" cy="4652408"/>
            </a:xfrm>
            <a:prstGeom prst="rect">
              <a:avLst/>
            </a:prstGeom>
          </p:spPr>
        </p:pic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F46A7A79-36FC-107D-1BC2-E13C86A0956E}"/>
                </a:ext>
              </a:extLst>
            </p:cNvPr>
            <p:cNvSpPr txBox="1"/>
            <p:nvPr/>
          </p:nvSpPr>
          <p:spPr>
            <a:xfrm>
              <a:off x="1205052" y="0"/>
              <a:ext cx="750853" cy="45806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del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6">
              <a:extLst>
                <a:ext uri="{FF2B5EF4-FFF2-40B4-BE49-F238E27FC236}">
                  <a16:creationId xmlns:a16="http://schemas.microsoft.com/office/drawing/2014/main" id="{AA073971-251B-336E-C159-9CA1A6272E79}"/>
                </a:ext>
              </a:extLst>
            </p:cNvPr>
            <p:cNvSpPr txBox="1"/>
            <p:nvPr/>
          </p:nvSpPr>
          <p:spPr>
            <a:xfrm>
              <a:off x="3945184" y="0"/>
              <a:ext cx="596989" cy="45806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est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7">
              <a:extLst>
                <a:ext uri="{FF2B5EF4-FFF2-40B4-BE49-F238E27FC236}">
                  <a16:creationId xmlns:a16="http://schemas.microsoft.com/office/drawing/2014/main" id="{F35E8036-F0CD-F34E-9E55-7A67549EA49D}"/>
                </a:ext>
              </a:extLst>
            </p:cNvPr>
            <p:cNvSpPr txBox="1"/>
            <p:nvPr/>
          </p:nvSpPr>
          <p:spPr>
            <a:xfrm>
              <a:off x="0" y="3904708"/>
              <a:ext cx="1102885" cy="5045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961.05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8029BA8-8C48-8D4B-46EF-EBDDD543397D}"/>
                </a:ext>
              </a:extLst>
            </p:cNvPr>
            <p:cNvCxnSpPr/>
            <p:nvPr/>
          </p:nvCxnSpPr>
          <p:spPr>
            <a:xfrm>
              <a:off x="837709" y="4170786"/>
              <a:ext cx="265176" cy="164592"/>
            </a:xfrm>
            <a:prstGeom prst="straightConnector1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4" name="TextBox 10">
              <a:extLst>
                <a:ext uri="{FF2B5EF4-FFF2-40B4-BE49-F238E27FC236}">
                  <a16:creationId xmlns:a16="http://schemas.microsoft.com/office/drawing/2014/main" id="{26872C0C-9264-775E-E288-BA1B9EF49CE4}"/>
                </a:ext>
              </a:extLst>
            </p:cNvPr>
            <p:cNvSpPr txBox="1"/>
            <p:nvPr/>
          </p:nvSpPr>
          <p:spPr>
            <a:xfrm>
              <a:off x="6581355" y="1548418"/>
              <a:ext cx="1310116" cy="39937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012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B0DD400E-BBE2-8309-2B20-EC9418FF9705}"/>
                </a:ext>
              </a:extLst>
            </p:cNvPr>
            <p:cNvSpPr txBox="1"/>
            <p:nvPr/>
          </p:nvSpPr>
          <p:spPr>
            <a:xfrm>
              <a:off x="6547498" y="1798177"/>
              <a:ext cx="1391683" cy="5004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 kern="1200">
                  <a:solidFill>
                    <a:srgbClr val="0033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008.5 kg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F6527B69-DC12-CBA5-D819-C1E4F8FB9DE8}"/>
              </a:ext>
            </a:extLst>
          </p:cNvPr>
          <p:cNvSpPr txBox="1"/>
          <p:nvPr/>
        </p:nvSpPr>
        <p:spPr>
          <a:xfrm>
            <a:off x="165561" y="3226041"/>
            <a:ext cx="3586748" cy="23083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After 400,000 s (~4.5 days)</a:t>
            </a:r>
          </a:p>
          <a:p>
            <a:r>
              <a:rPr lang="en-US" sz="2400" b="1" dirty="0"/>
              <a:t>Condensate Liquid Mass: </a:t>
            </a:r>
          </a:p>
          <a:p>
            <a:r>
              <a:rPr lang="en-US" sz="2400" dirty="0"/>
              <a:t>	</a:t>
            </a: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Test:  47.45 kg	</a:t>
            </a:r>
          </a:p>
          <a:p>
            <a:r>
              <a:rPr lang="en-US" sz="2400" dirty="0"/>
              <a:t>	</a:t>
            </a:r>
            <a:r>
              <a:rPr lang="en-US" sz="2400" b="1" dirty="0">
                <a:solidFill>
                  <a:srgbClr val="FF0000"/>
                </a:solidFill>
              </a:rPr>
              <a:t>Model:  50.95 Kg</a:t>
            </a:r>
          </a:p>
          <a:p>
            <a:r>
              <a:rPr lang="en-US" sz="2400" dirty="0"/>
              <a:t>	</a:t>
            </a:r>
            <a:r>
              <a:rPr lang="en-US" sz="2400" b="1" dirty="0"/>
              <a:t>Overprediction: 6.9%</a:t>
            </a:r>
          </a:p>
          <a:p>
            <a:r>
              <a:rPr lang="en-US" sz="2400" b="1" dirty="0"/>
              <a:t> </a:t>
            </a:r>
          </a:p>
        </p:txBody>
      </p: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C2453433-070D-2A15-B69B-7A3E01A370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304885"/>
              </p:ext>
            </p:extLst>
          </p:nvPr>
        </p:nvGraphicFramePr>
        <p:xfrm>
          <a:off x="1788419" y="1512307"/>
          <a:ext cx="9056793" cy="9589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041">
                  <a:extLst>
                    <a:ext uri="{9D8B030D-6E8A-4147-A177-3AD203B41FA5}">
                      <a16:colId xmlns:a16="http://schemas.microsoft.com/office/drawing/2014/main" val="1694598480"/>
                    </a:ext>
                  </a:extLst>
                </a:gridCol>
                <a:gridCol w="1517398">
                  <a:extLst>
                    <a:ext uri="{9D8B030D-6E8A-4147-A177-3AD203B41FA5}">
                      <a16:colId xmlns:a16="http://schemas.microsoft.com/office/drawing/2014/main" val="45489819"/>
                    </a:ext>
                  </a:extLst>
                </a:gridCol>
                <a:gridCol w="1782688">
                  <a:extLst>
                    <a:ext uri="{9D8B030D-6E8A-4147-A177-3AD203B41FA5}">
                      <a16:colId xmlns:a16="http://schemas.microsoft.com/office/drawing/2014/main" val="1334142856"/>
                    </a:ext>
                  </a:extLst>
                </a:gridCol>
                <a:gridCol w="1754568">
                  <a:extLst>
                    <a:ext uri="{9D8B030D-6E8A-4147-A177-3AD203B41FA5}">
                      <a16:colId xmlns:a16="http://schemas.microsoft.com/office/drawing/2014/main" val="963669243"/>
                    </a:ext>
                  </a:extLst>
                </a:gridCol>
                <a:gridCol w="1542300">
                  <a:extLst>
                    <a:ext uri="{9D8B030D-6E8A-4147-A177-3AD203B41FA5}">
                      <a16:colId xmlns:a16="http://schemas.microsoft.com/office/drawing/2014/main" val="277096524"/>
                    </a:ext>
                  </a:extLst>
                </a:gridCol>
                <a:gridCol w="1691798">
                  <a:extLst>
                    <a:ext uri="{9D8B030D-6E8A-4147-A177-3AD203B41FA5}">
                      <a16:colId xmlns:a16="http://schemas.microsoft.com/office/drawing/2014/main" val="1982992446"/>
                    </a:ext>
                  </a:extLst>
                </a:gridCol>
              </a:tblGrid>
              <a:tr h="6553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est #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LN2 Fill Level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%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Inlet Press kPa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N2 flow rat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g/</a:t>
                      </a:r>
                      <a:r>
                        <a:rPr lang="en-US" sz="1800" dirty="0" err="1">
                          <a:effectLst/>
                        </a:rPr>
                        <a:t>h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ank Wall Temp.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K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7811038"/>
                  </a:ext>
                </a:extLst>
              </a:tr>
              <a:tr h="3035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9.64 – 94.0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71.1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1.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45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.2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80012529"/>
                  </a:ext>
                </a:extLst>
              </a:tr>
            </a:tbl>
          </a:graphicData>
        </a:graphic>
      </p:graphicFrame>
      <p:sp>
        <p:nvSpPr>
          <p:cNvPr id="5" name="Title 7">
            <a:extLst>
              <a:ext uri="{FF2B5EF4-FFF2-40B4-BE49-F238E27FC236}">
                <a16:creationId xmlns:a16="http://schemas.microsoft.com/office/drawing/2014/main" id="{938528CA-EE79-721E-74EA-ECEA04AA3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3831" y="557611"/>
            <a:ext cx="9303115" cy="1185529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del Predictions and LN2 </a:t>
            </a:r>
            <a:r>
              <a:rPr lang="en-US" sz="36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yoFILL</a:t>
            </a:r>
            <a:r>
              <a:rPr lang="en-US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est Data Comparison for High</a:t>
            </a:r>
            <a:r>
              <a:rPr lang="en-US" sz="3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ill Level</a:t>
            </a:r>
            <a:br>
              <a: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0A3141-B43F-4B8D-FD9A-DC0D5CE8F85A}"/>
              </a:ext>
            </a:extLst>
          </p:cNvPr>
          <p:cNvSpPr txBox="1"/>
          <p:nvPr/>
        </p:nvSpPr>
        <p:spPr>
          <a:xfrm>
            <a:off x="165561" y="5947158"/>
            <a:ext cx="190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 </a:t>
            </a:r>
            <a:r>
              <a:rPr lang="en-US" sz="2000" b="1" dirty="0">
                <a:solidFill>
                  <a:srgbClr val="FF0000"/>
                </a:solidFill>
              </a:rPr>
              <a:t>Ref. 10 and 1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359265-786D-D592-3484-1CEFC45A50B6}"/>
              </a:ext>
            </a:extLst>
          </p:cNvPr>
          <p:cNvSpPr txBox="1"/>
          <p:nvPr/>
        </p:nvSpPr>
        <p:spPr>
          <a:xfrm>
            <a:off x="10845212" y="12814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9711616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7D33489-6B53-1FD6-9786-1F3EF00B6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817B81-0258-CC6F-9D37-583DB2747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53C61A-2B4A-1F47-5C5D-29A25B26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AF80ADD-4EA4-DD75-C636-71C66B9600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6208560"/>
              </p:ext>
            </p:extLst>
          </p:nvPr>
        </p:nvGraphicFramePr>
        <p:xfrm>
          <a:off x="6998697" y="3251685"/>
          <a:ext cx="4893632" cy="24919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34200">
                  <a:extLst>
                    <a:ext uri="{9D8B030D-6E8A-4147-A177-3AD203B41FA5}">
                      <a16:colId xmlns:a16="http://schemas.microsoft.com/office/drawing/2014/main" val="3288197457"/>
                    </a:ext>
                  </a:extLst>
                </a:gridCol>
                <a:gridCol w="1959432">
                  <a:extLst>
                    <a:ext uri="{9D8B030D-6E8A-4147-A177-3AD203B41FA5}">
                      <a16:colId xmlns:a16="http://schemas.microsoft.com/office/drawing/2014/main" val="757184988"/>
                    </a:ext>
                  </a:extLst>
                </a:gridCol>
              </a:tblGrid>
              <a:tr h="465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Test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Error (%)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4593769"/>
                  </a:ext>
                </a:extLst>
              </a:tr>
              <a:tr h="4650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Low Fill Level (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~0%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22.6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9104365"/>
                  </a:ext>
                </a:extLst>
              </a:tr>
              <a:tr h="786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Mid Fill Level (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~50%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9.8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8104317"/>
                  </a:ext>
                </a:extLst>
              </a:tr>
              <a:tr h="7758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High Fill Level (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~90%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6.9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3269021"/>
                  </a:ext>
                </a:extLst>
              </a:tr>
            </a:tbl>
          </a:graphicData>
        </a:graphic>
      </p:graphicFrame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09B15429-1E61-CEE4-CFC6-83F3B9FA46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250" y="1258215"/>
            <a:ext cx="11843308" cy="1916582"/>
          </a:xfrm>
        </p:spPr>
        <p:txBody>
          <a:bodyPr/>
          <a:lstStyle/>
          <a:p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model predictions were compared with the data from LN2 </a:t>
            </a:r>
            <a:r>
              <a:rPr lang="en-US" sz="2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yoFILL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est data for low, mid, and high fill level cases.</a:t>
            </a:r>
          </a:p>
          <a:p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quefaction model increases in accuracy with higher fill levels. </a:t>
            </a:r>
          </a:p>
          <a:p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s model can be highly useful scoping calculations and predicting liquefaction rates for a variety of tank geometries and operating conditions.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85DDEC7-CAD8-0573-16AA-F584390602D6}"/>
              </a:ext>
            </a:extLst>
          </p:cNvPr>
          <p:cNvSpPr txBox="1"/>
          <p:nvPr/>
        </p:nvSpPr>
        <p:spPr>
          <a:xfrm>
            <a:off x="168250" y="3370404"/>
            <a:ext cx="64010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commended future follow-up activ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perimental study of condensation underneath ellipsoidal/spherical cap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6267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11E035A-012A-18A7-46DB-AC992404D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7381" y="1847692"/>
            <a:ext cx="10515600" cy="4799787"/>
          </a:xfrm>
        </p:spPr>
        <p:txBody>
          <a:bodyPr/>
          <a:lstStyle/>
          <a:p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s work was funded by NASA’s Marshall Space Flight Center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ch Excellent program. 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authors wish to extend appreciation to Mr. Juan Valenzuela and Mr. Jonathan Stephens for providing LN2 </a:t>
            </a:r>
            <a:r>
              <a:rPr lang="en-US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yoFILL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est data and related documents. 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ecial thanks goes to the NASA’s CFM Portfolio Project Office for their support in preparation and presentation of this paper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0A4A8E-8404-9C78-1730-9D7B86388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C3412A-2C60-CD6A-8C82-ED1A80B6B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4</a:t>
            </a:fld>
            <a:endParaRPr lang="en-US"/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137E64BF-7F66-EB44-6974-01204B7093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4442" y="-4477"/>
            <a:ext cx="9303115" cy="1185529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cknowledgments</a:t>
            </a:r>
          </a:p>
        </p:txBody>
      </p:sp>
    </p:spTree>
    <p:extLst>
      <p:ext uri="{BB962C8B-B14F-4D97-AF65-F5344CB8AC3E}">
        <p14:creationId xmlns:p14="http://schemas.microsoft.com/office/powerpoint/2010/main" val="2472661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1CB84F1-38CA-B1BC-9A8C-65478928C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97208-867D-C64D-F8C2-CF0E779B2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2DA2D4-4EE6-3367-D020-E08BAEE45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AB4101-3E06-3F83-342F-ACED954C7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5</a:t>
            </a:fld>
            <a:endParaRPr lang="en-US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91755F7A-6B2F-141B-7907-D1FDC3A59C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176"/>
            <a:ext cx="10515600" cy="479978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  <a:p>
            <a:pPr marL="0" indent="0" algn="ctr">
              <a:buNone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Questions ?</a:t>
            </a:r>
          </a:p>
        </p:txBody>
      </p:sp>
    </p:spTree>
    <p:extLst>
      <p:ext uri="{BB962C8B-B14F-4D97-AF65-F5344CB8AC3E}">
        <p14:creationId xmlns:p14="http://schemas.microsoft.com/office/powerpoint/2010/main" val="36920200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BFFD6D6-B720-D65E-9ECF-E1F316EDD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marR="0" lvl="0" indent="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ww.nasa.gov/isru/overview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www.sciencedirect.com/topics/earth-and-planetary-sciences/in-situ-resource-utilization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aasiaan, S. M., Two-Phase Flow, Boiling, and Condensation, 2nd ed., Cambridge University Press, 2017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aasiaan, S. M.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vective Heat and Mass Transfer,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d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d., CRC Press, 2018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n, S. L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rner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. M., and Tien, C. L., “General Film Condensation Correlations”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. Heat Transfer,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. 1, pp. 93-107, 1987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rchill, S. W. and Chu, H. H. S., “Correlating Equations for Laminar and Turbulent Free Convection from a Vertical Plate”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. J. Heat Mass transfer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ol. 18, pp. 1323-1329, 1975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hir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., an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enhard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, “Laminar Film Condensation on Plane and Axisymmetric Bodies in Nonuniform Gravity”, J. Heat Transfer. Feb 1971, 93(1): pp. 97-100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jumdar, A. and Leclair, A. GFSSP, “Generalized Fluid System Simulation Program,” Ver. 1.1.0, NASA Marshall Space Flight Center, Huntsville, AL, 2020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enzuela,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 G., “Cryogenic In-Situ Liquefaction for Landers “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rassboard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Liquefaction Testing Series,” NASA/TM—20210010564, February 2021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phens, J. P., ER64-MSFC, Personal Communications, 11/28/2022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enzuel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J. G., ER64-MSFC, Personal Communications, 2/7/2023.</a:t>
            </a:r>
            <a:r>
              <a:rPr lang="en-US" sz="1800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E96FB88-995B-2AA7-7EEC-A7737805B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9CC4FC-E54C-2B9B-87BD-E8ABDD24A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ECF57-667F-26DE-61DF-43FC733D6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353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CB6B377-5FBA-EB4E-CC79-75F697B97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CE435E-D940-F226-A3DE-975202406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EA55EC-ED9B-E101-D8E7-BBB7E0C21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2</a:t>
            </a:fld>
            <a:endParaRPr lang="en-US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24063B6C-6602-7FA2-32B4-228A4E1839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7950"/>
            <a:ext cx="10515600" cy="4799013"/>
          </a:xfrm>
        </p:spPr>
        <p:txBody>
          <a:bodyPr/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ing Approach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lm Condensation Mode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ing of Liquefaction Process within Tank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FSSP Mode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N2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ryoFI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s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Predictions Vs. Test Dat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6348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33B8AED-09BC-57DE-A5E1-1A83B8A6D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7461" y="329820"/>
            <a:ext cx="9303115" cy="1185529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0FE51F-79E7-E872-65C0-A5E50DBA8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06F304-82DC-E8F3-297C-449FBF6E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3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0ECE356E-158B-CCE3-CD56-02C106BCCD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3065" y="1446002"/>
            <a:ext cx="11210310" cy="5082178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SRU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chnology is critical for NASA’s future human spaceflight efforts [1,2].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SA </a:t>
            </a:r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s </a:t>
            </a:r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veloping technology to produce cryogenic propellants on the Lunar and Martian surfaces. </a:t>
            </a:r>
          </a:p>
          <a:p>
            <a:pPr algn="just"/>
            <a:r>
              <a:rPr 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SRU (in-situ resources utilization) techniques collect resources in gaseous form, and they must be purified and condensed to be used as propellant.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quefaction is a combination of convection and condensation processes. Both processes must be modeled in detail. </a:t>
            </a:r>
          </a:p>
          <a:p>
            <a:r>
              <a:rPr 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jectives:</a:t>
            </a:r>
          </a:p>
          <a:p>
            <a:pPr lvl="1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) to develop a model for the liquefaction process of gaseous propellant inside a cryogenically refrigerated elliptical tank;</a:t>
            </a:r>
          </a:p>
          <a:p>
            <a:pPr lvl="1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to enhance capabilities of engineers for design, analysis, and evaluation of technology advancements for ISRU propellant and liquefaction processe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8946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6FC530B-D232-4734-5AC9-9BD9987A1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Modeling Approac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92C638-4AFF-2704-7C35-EF254E67D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7ED82A4-5751-67FB-B1DF-24E4A4BAAB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62" y="2646798"/>
            <a:ext cx="1449123" cy="2990705"/>
          </a:xfrm>
          <a:prstGeom prst="rect">
            <a:avLst/>
          </a:prstGeom>
          <a:noFill/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BF717ED2-AAC0-8B44-E53E-F028F174C0D1}"/>
              </a:ext>
            </a:extLst>
          </p:cNvPr>
          <p:cNvGrpSpPr/>
          <p:nvPr/>
        </p:nvGrpSpPr>
        <p:grpSpPr>
          <a:xfrm>
            <a:off x="10853748" y="2957302"/>
            <a:ext cx="1230698" cy="3163714"/>
            <a:chOff x="5849920" y="3339160"/>
            <a:chExt cx="1230698" cy="316371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457DF3F-3249-68DD-ABB4-24794220D946}"/>
                </a:ext>
              </a:extLst>
            </p:cNvPr>
            <p:cNvGrpSpPr/>
            <p:nvPr/>
          </p:nvGrpSpPr>
          <p:grpSpPr>
            <a:xfrm>
              <a:off x="5891669" y="4312204"/>
              <a:ext cx="1027014" cy="1271664"/>
              <a:chOff x="7524422" y="4777997"/>
              <a:chExt cx="1058224" cy="1433907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D83519D-4F2E-2BB1-A769-FEB7DF38E0D0}"/>
                  </a:ext>
                </a:extLst>
              </p:cNvPr>
              <p:cNvSpPr/>
              <p:nvPr/>
            </p:nvSpPr>
            <p:spPr>
              <a:xfrm>
                <a:off x="7527350" y="4777997"/>
                <a:ext cx="1055296" cy="143390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D08B567-A228-4BE6-4DA2-E2AD32EC5BFE}"/>
                  </a:ext>
                </a:extLst>
              </p:cNvPr>
              <p:cNvSpPr/>
              <p:nvPr/>
            </p:nvSpPr>
            <p:spPr>
              <a:xfrm>
                <a:off x="7524422" y="5606621"/>
                <a:ext cx="1055296" cy="59872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L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3C977F-945E-9BC6-5E63-F5A66A6F2EA8}"/>
                  </a:ext>
                </a:extLst>
              </p:cNvPr>
              <p:cNvSpPr txBox="1"/>
              <p:nvPr/>
            </p:nvSpPr>
            <p:spPr>
              <a:xfrm>
                <a:off x="7806693" y="5054848"/>
                <a:ext cx="310039" cy="281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</a:t>
                </a: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473FCD6-D754-6BEA-BB8D-2230EC5274DE}"/>
                </a:ext>
              </a:extLst>
            </p:cNvPr>
            <p:cNvGrpSpPr/>
            <p:nvPr/>
          </p:nvGrpSpPr>
          <p:grpSpPr>
            <a:xfrm>
              <a:off x="5849920" y="3339160"/>
              <a:ext cx="1179449" cy="445726"/>
              <a:chOff x="5209837" y="5417869"/>
              <a:chExt cx="1179449" cy="411800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5303D6FC-DE78-6B52-2AC6-A7F9EE0EFF14}"/>
                  </a:ext>
                </a:extLst>
              </p:cNvPr>
              <p:cNvSpPr/>
              <p:nvPr/>
            </p:nvSpPr>
            <p:spPr>
              <a:xfrm>
                <a:off x="5209837" y="5417869"/>
                <a:ext cx="1179449" cy="411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AC8210-1910-1B22-1C54-6B3F67409CB0}"/>
                  </a:ext>
                </a:extLst>
              </p:cNvPr>
              <p:cNvSpPr txBox="1"/>
              <p:nvPr/>
            </p:nvSpPr>
            <p:spPr>
              <a:xfrm>
                <a:off x="5481955" y="5455193"/>
                <a:ext cx="5005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p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E2634E0-14AC-0430-89F6-279A07E4386A}"/>
                </a:ext>
              </a:extLst>
            </p:cNvPr>
            <p:cNvGrpSpPr/>
            <p:nvPr/>
          </p:nvGrpSpPr>
          <p:grpSpPr>
            <a:xfrm>
              <a:off x="5901169" y="6091074"/>
              <a:ext cx="1179449" cy="411800"/>
              <a:chOff x="9560239" y="5420187"/>
              <a:chExt cx="1179449" cy="411800"/>
            </a:xfrm>
          </p:grpSpPr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6E9764DE-3554-3AA7-CFD0-15442EDD2160}"/>
                  </a:ext>
                </a:extLst>
              </p:cNvPr>
              <p:cNvSpPr/>
              <p:nvPr/>
            </p:nvSpPr>
            <p:spPr>
              <a:xfrm>
                <a:off x="9560239" y="5420187"/>
                <a:ext cx="1179449" cy="4118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6E68C64-A3D6-1EC2-2B94-C883B992CBF7}"/>
                  </a:ext>
                </a:extLst>
              </p:cNvPr>
              <p:cNvSpPr txBox="1"/>
              <p:nvPr/>
            </p:nvSpPr>
            <p:spPr>
              <a:xfrm>
                <a:off x="9707497" y="5456810"/>
                <a:ext cx="8018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tom</a:t>
                </a: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741EDAF-0D9F-A3C4-4E6F-F5DE3FA81C70}"/>
                </a:ext>
              </a:extLst>
            </p:cNvPr>
            <p:cNvSpPr txBox="1"/>
            <p:nvPr/>
          </p:nvSpPr>
          <p:spPr>
            <a:xfrm>
              <a:off x="6198608" y="3636180"/>
              <a:ext cx="410293" cy="539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+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5AD048F-046A-1380-B4CC-FEE3C3CF4D6F}"/>
                </a:ext>
              </a:extLst>
            </p:cNvPr>
            <p:cNvSpPr txBox="1"/>
            <p:nvPr/>
          </p:nvSpPr>
          <p:spPr>
            <a:xfrm>
              <a:off x="6234499" y="5487545"/>
              <a:ext cx="410293" cy="5395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+</a:t>
              </a:r>
            </a:p>
          </p:txBody>
        </p:sp>
      </p:grpSp>
      <p:sp>
        <p:nvSpPr>
          <p:cNvPr id="27" name="Right Arrow 23">
            <a:extLst>
              <a:ext uri="{FF2B5EF4-FFF2-40B4-BE49-F238E27FC236}">
                <a16:creationId xmlns:a16="http://schemas.microsoft.com/office/drawing/2014/main" id="{CCF39CE7-DAFD-5BA7-9912-346F40588D24}"/>
              </a:ext>
            </a:extLst>
          </p:cNvPr>
          <p:cNvSpPr/>
          <p:nvPr/>
        </p:nvSpPr>
        <p:spPr>
          <a:xfrm>
            <a:off x="9827317" y="4502712"/>
            <a:ext cx="920240" cy="3250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CAA03464-99E1-1231-696B-792BD3336B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624" y="2333857"/>
            <a:ext cx="6115015" cy="4337710"/>
          </a:xfrm>
        </p:spPr>
        <p:txBody>
          <a:bodyPr>
            <a:normAutofit fontScale="77500" lnSpcReduction="20000"/>
          </a:bodyPr>
          <a:lstStyle/>
          <a:p>
            <a:r>
              <a:rPr lang="en-US" sz="31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ylindrical tank with ellipsoidal top and bottom sections. </a:t>
            </a:r>
          </a:p>
          <a:p>
            <a:r>
              <a:rPr lang="en-US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sumptions: </a:t>
            </a:r>
            <a:endParaRPr lang="en-US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stant mass inflow rate of pure GN2 at constant pressure and temperature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llage gas is pure GN2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k walls are refrigerated uniformly at a constant temperature below saturation of the ullage gas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densed liquid is collected at the bottom of tank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arth gravity environment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ecified ellipsoidal </a:t>
            </a:r>
            <a:r>
              <a:rPr lang="en-US" sz="23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ps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for top and bottom segments.</a:t>
            </a:r>
          </a:p>
          <a:p>
            <a:pPr marL="800100" lvl="1" indent="-34290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23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lmwise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densation is the only mode of condensation on the </a:t>
            </a:r>
            <a:r>
              <a:rPr lang="en-US" sz="23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nk</a:t>
            </a:r>
            <a:r>
              <a:rPr lang="en-US" sz="23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rfaces</a:t>
            </a:r>
            <a:r>
              <a:rPr lang="en-US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D0B6C3-1229-9DEA-C240-1DFC788EE8CF}"/>
              </a:ext>
            </a:extLst>
          </p:cNvPr>
          <p:cNvSpPr txBox="1"/>
          <p:nvPr/>
        </p:nvSpPr>
        <p:spPr>
          <a:xfrm>
            <a:off x="107554" y="1437673"/>
            <a:ext cx="11541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densation is modeled using commonly-applied method of considering liquid and gas side thermal resistances as described </a:t>
            </a:r>
            <a:r>
              <a:rPr 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</a:t>
            </a:r>
            <a:r>
              <a:rPr lang="en-US" sz="24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hiaasiaan[3]</a:t>
            </a:r>
            <a:endParaRPr lang="en-US" sz="24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952727-486B-965C-0D6F-6B3E905086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611" y="3558748"/>
            <a:ext cx="2046299" cy="23563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1638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2822EF-A3C1-5468-85D9-1C498D078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F188A2-E082-AAB1-708D-070FFA24B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5</a:t>
            </a:fld>
            <a:endParaRPr lang="en-US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6AE4BD55-E930-FF7B-4C72-5B8CCEACD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2400" y="235221"/>
            <a:ext cx="9303115" cy="1185529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ondensation Model </a:t>
            </a:r>
            <a:br>
              <a:rPr lang="en-US" dirty="0"/>
            </a:b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5B56EA-D9C6-4E2F-945B-5C080DD292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8576" y="1335852"/>
            <a:ext cx="3324100" cy="2964686"/>
          </a:xfrm>
          <a:prstGeom prst="rect">
            <a:avLst/>
          </a:prstGeom>
        </p:spPr>
      </p:pic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B351D42E-E049-4D00-B6ED-CF9CD8C547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83" y="1301960"/>
            <a:ext cx="10515600" cy="5207841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densation on vertical surfaces</a:t>
            </a:r>
          </a:p>
          <a:p>
            <a:pPr lvl="1"/>
            <a:r>
              <a:rPr lang="en-US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l (superheated Ullage)</a:t>
            </a:r>
          </a:p>
          <a:p>
            <a:pPr marL="457200" lvl="1" indent="0">
              <a:buNone/>
            </a:pPr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endParaRPr lang="en-US" sz="16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sz="16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hen Ullage is pure and saturated vapor</a:t>
            </a:r>
          </a:p>
          <a:p>
            <a:pPr lvl="2"/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quid – side thermal resistance dom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ates the condensation process</a:t>
            </a:r>
            <a:endParaRPr lang="en-US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F497D7A-5F7D-5882-64BB-AE90B85BD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7876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31F6FAF-4B12-1A43-7841-C38FC54DF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17820"/>
              </p:ext>
            </p:extLst>
          </p:nvPr>
        </p:nvGraphicFramePr>
        <p:xfrm>
          <a:off x="720725" y="2088541"/>
          <a:ext cx="3541309" cy="143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749160" progId="Equation.DSMT4">
                  <p:embed/>
                </p:oleObj>
              </mc:Choice>
              <mc:Fallback>
                <p:oleObj name="Equation" r:id="rId3" imgW="185400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088541"/>
                        <a:ext cx="3541309" cy="1435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9830999-359C-4A57-6DCB-3085EF509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26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3D4650-7BCF-EC87-82F8-86EE31DFE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32943"/>
              </p:ext>
            </p:extLst>
          </p:nvPr>
        </p:nvGraphicFramePr>
        <p:xfrm>
          <a:off x="545968" y="4384011"/>
          <a:ext cx="7169413" cy="36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228600" progId="Equation.DSMT4">
                  <p:embed/>
                </p:oleObj>
              </mc:Choice>
              <mc:Fallback>
                <p:oleObj name="Equation" r:id="rId5" imgW="4419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68" y="4384011"/>
                        <a:ext cx="7169413" cy="369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picture containing text, diagram, font, line&#10;&#10;Description automatically generated">
            <a:extLst>
              <a:ext uri="{FF2B5EF4-FFF2-40B4-BE49-F238E27FC236}">
                <a16:creationId xmlns:a16="http://schemas.microsoft.com/office/drawing/2014/main" id="{CAD2B5DD-5428-477A-A91D-049A5CA0FE7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589" y="4271327"/>
            <a:ext cx="3795222" cy="248658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6">
            <a:extLst>
              <a:ext uri="{FF2B5EF4-FFF2-40B4-BE49-F238E27FC236}">
                <a16:creationId xmlns:a16="http://schemas.microsoft.com/office/drawing/2014/main" id="{037AFB27-45EF-770C-11B6-1DE5765F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6866473-AF5B-32BA-E47D-928795D2E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79290"/>
              </p:ext>
            </p:extLst>
          </p:nvPr>
        </p:nvGraphicFramePr>
        <p:xfrm>
          <a:off x="746125" y="5556040"/>
          <a:ext cx="3604768" cy="45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53800" progId="Equation.DSMT4">
                  <p:embed/>
                </p:oleObj>
              </mc:Choice>
              <mc:Fallback>
                <p:oleObj name="Equation" r:id="rId8" imgW="2019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556040"/>
                        <a:ext cx="3604768" cy="45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41B93203-9D36-78C2-8DBE-3538F372B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8412C88-91DB-A463-807E-2A406EB4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17216"/>
              </p:ext>
            </p:extLst>
          </p:nvPr>
        </p:nvGraphicFramePr>
        <p:xfrm>
          <a:off x="746125" y="3542876"/>
          <a:ext cx="3429074" cy="75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457200" progId="Equation.DSMT4">
                  <p:embed/>
                </p:oleObj>
              </mc:Choice>
              <mc:Fallback>
                <p:oleObj name="Equation" r:id="rId10" imgW="2070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542876"/>
                        <a:ext cx="3429074" cy="75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1C30281-ED10-A60B-A9A1-EC6CC533DD7C}"/>
              </a:ext>
            </a:extLst>
          </p:cNvPr>
          <p:cNvSpPr txBox="1"/>
          <p:nvPr/>
        </p:nvSpPr>
        <p:spPr>
          <a:xfrm>
            <a:off x="4570969" y="5673284"/>
            <a:ext cx="3667607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Vapor Bulk Temp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= Liquid-Vapor interphase Temp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Wall Temp</a:t>
            </a:r>
          </a:p>
        </p:txBody>
      </p:sp>
    </p:spTree>
    <p:extLst>
      <p:ext uri="{BB962C8B-B14F-4D97-AF65-F5344CB8AC3E}">
        <p14:creationId xmlns:p14="http://schemas.microsoft.com/office/powerpoint/2010/main" val="1760255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AE44E6-B1C4-0D9D-EA17-6394742DD2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33448"/>
            <a:ext cx="2743200" cy="365125"/>
          </a:xfrm>
        </p:spPr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25AD1-9226-6DEC-D66A-1B64C98B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A56876DE-EF55-4AD3-B684-3751E6F7D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70" y="136525"/>
            <a:ext cx="9504683" cy="125207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at Transfer Correlations </a:t>
            </a:r>
            <a:b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2FC93C51-9083-FC23-3979-2D381343D7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5457" y="1311501"/>
                <a:ext cx="10970342" cy="5121947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rtical surfaces</a:t>
                </a:r>
                <a:endParaRPr lang="en-US" sz="1800" b="1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iquid side heat transfer coefficient for calc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𝒒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𝑭𝑰</m:t>
                        </m:r>
                      </m:sub>
                      <m: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"</m:t>
                        </m:r>
                      </m:sup>
                    </m:sSubSup>
                  </m:oMath>
                </a14:m>
                <a:endParaRPr lang="en-US" sz="2000" b="1" baseline="-250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sz="18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as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ide heat transfer coefficient for calc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𝒒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𝑮𝑰</m:t>
                        </m:r>
                      </m:sub>
                      <m: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"</m:t>
                        </m:r>
                      </m:sup>
                    </m:sSubSup>
                    <m:r>
                      <a:rPr lang="en-US" sz="20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2000" b="1" baseline="-250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2FC93C51-9083-FC23-3979-2D381343D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5457" y="1311501"/>
                <a:ext cx="10970342" cy="5121947"/>
              </a:xfrm>
              <a:blipFill>
                <a:blip r:embed="rId2"/>
                <a:stretch>
                  <a:fillRect l="-722" t="-1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B6394E2-F7A4-FDCC-E7E5-F54D17927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817" y="2282037"/>
            <a:ext cx="5177335" cy="307111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C347FB3-144E-DF21-8ED4-7DEB3FDE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661967-D75D-9620-4FF0-523C95FB8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13269"/>
              </p:ext>
            </p:extLst>
          </p:nvPr>
        </p:nvGraphicFramePr>
        <p:xfrm>
          <a:off x="185457" y="2263991"/>
          <a:ext cx="6753360" cy="189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257120" progId="Equation.DSMT4">
                  <p:embed/>
                </p:oleObj>
              </mc:Choice>
              <mc:Fallback>
                <p:oleObj name="Equation" r:id="rId4" imgW="445752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57" y="2263991"/>
                        <a:ext cx="6753360" cy="1898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9CD53189-EB4B-E172-E95B-F37D15348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1FB4D0-8EDA-8E36-5467-8A0C2D89C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58578"/>
              </p:ext>
            </p:extLst>
          </p:nvPr>
        </p:nvGraphicFramePr>
        <p:xfrm>
          <a:off x="185457" y="4637985"/>
          <a:ext cx="640238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84600" imgH="1015920" progId="Equation.DSMT4">
                  <p:embed/>
                </p:oleObj>
              </mc:Choice>
              <mc:Fallback>
                <p:oleObj name="Equation" r:id="rId6" imgW="4584600" imgH="1015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57" y="4637985"/>
                        <a:ext cx="6402388" cy="143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311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AE44E6-B1C4-0D9D-EA17-6394742DD2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433448"/>
            <a:ext cx="2743200" cy="365125"/>
          </a:xfrm>
        </p:spPr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25AD1-9226-6DEC-D66A-1B64C98BC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A56876DE-EF55-4AD3-B684-3751E6F7D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2370" y="136525"/>
            <a:ext cx="9504683" cy="125207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eat Transfer Correlations </a:t>
            </a:r>
            <a:b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2FC93C51-9083-FC23-3979-2D381343D70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0389" y="1311500"/>
                <a:ext cx="4353829" cy="5121947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nk Bottom</a:t>
                </a:r>
                <a:endParaRPr lang="en-US" sz="1800" b="1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iquid side heat transfer coefficient for calc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𝒒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𝑭𝑰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"</m:t>
                        </m:r>
                      </m:sup>
                    </m:sSubSup>
                  </m:oMath>
                </a14:m>
                <a:r>
                  <a:rPr lang="en-US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[4]</a:t>
                </a:r>
              </a:p>
              <a:p>
                <a:endParaRPr lang="en-US" sz="1800" b="1" baseline="-250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as</a:t>
                </a:r>
                <a:r>
                  <a:rPr lang="en-US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ide (free convection) heat transfer coefficient for calcul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𝒒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𝑮𝑰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"</m:t>
                        </m:r>
                      </m:sup>
                    </m:sSubSup>
                  </m:oMath>
                </a14:m>
                <a:r>
                  <a:rPr lang="en-US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[4]</a:t>
                </a:r>
                <a:endParaRPr lang="en-US" sz="1800" baseline="-250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Content Placeholder 1">
                <a:extLst>
                  <a:ext uri="{FF2B5EF4-FFF2-40B4-BE49-F238E27FC236}">
                    <a16:creationId xmlns:a16="http://schemas.microsoft.com/office/drawing/2014/main" id="{2FC93C51-9083-FC23-3979-2D381343D70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389" y="1311500"/>
                <a:ext cx="4353829" cy="5121947"/>
              </a:xfrm>
              <a:blipFill>
                <a:blip r:embed="rId2"/>
                <a:stretch>
                  <a:fillRect l="-1818" t="-1548" r="-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>
            <a:extLst>
              <a:ext uri="{FF2B5EF4-FFF2-40B4-BE49-F238E27FC236}">
                <a16:creationId xmlns:a16="http://schemas.microsoft.com/office/drawing/2014/main" id="{5C347FB3-144E-DF21-8ED4-7DEB3FDE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CD53189-EB4B-E172-E95B-F37D15348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B329688-C59D-2222-0F09-3B19B6CF6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5AC2282-A72E-C95E-7A61-C58D0F7B7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551035"/>
              </p:ext>
            </p:extLst>
          </p:nvPr>
        </p:nvGraphicFramePr>
        <p:xfrm>
          <a:off x="276376" y="2673234"/>
          <a:ext cx="4061854" cy="73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6" y="2673234"/>
                        <a:ext cx="4061854" cy="73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1AE8B6B-E628-DAC7-4340-32BD2F96B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70521"/>
              </p:ext>
            </p:extLst>
          </p:nvPr>
        </p:nvGraphicFramePr>
        <p:xfrm>
          <a:off x="429418" y="4433246"/>
          <a:ext cx="3560763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73040" imgH="1168200" progId="Equation.DSMT4">
                  <p:embed/>
                </p:oleObj>
              </mc:Choice>
              <mc:Fallback>
                <p:oleObj name="Equation" r:id="rId5" imgW="2273040" imgH="1168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5AC2282-A72E-C95E-7A61-C58D0F7B7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" y="4433246"/>
                        <a:ext cx="3560763" cy="191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24F45128-3859-7AE1-43B1-0B33482BBC46}"/>
              </a:ext>
            </a:extLst>
          </p:cNvPr>
          <p:cNvSpPr txBox="1">
            <a:spLocks/>
          </p:cNvSpPr>
          <p:nvPr/>
        </p:nvSpPr>
        <p:spPr>
          <a:xfrm>
            <a:off x="4542107" y="1311500"/>
            <a:ext cx="7593812" cy="5487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nk Top</a:t>
            </a:r>
            <a:endParaRPr lang="en-US" sz="1800" b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sume that 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minar and smooth condensate film forms on the downward-facing </a:t>
            </a:r>
            <a:r>
              <a:rPr lang="en-US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xi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symmetric ceiling</a:t>
            </a:r>
          </a:p>
          <a:p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dify and extend a model developed by </a:t>
            </a:r>
            <a:r>
              <a:rPr lang="en-US" sz="1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enhard</a:t>
            </a:r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&amp; Dhir [7]</a:t>
            </a:r>
          </a:p>
          <a:p>
            <a:endParaRPr lang="en-US" sz="1800" baseline="-250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24" name="Graphic 3">
            <a:extLst>
              <a:ext uri="{FF2B5EF4-FFF2-40B4-BE49-F238E27FC236}">
                <a16:creationId xmlns:a16="http://schemas.microsoft.com/office/drawing/2014/main" id="{1D76C9F9-8824-EDDC-D7BB-9C6CCED92C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800187" y="3124994"/>
            <a:ext cx="3335732" cy="3623989"/>
          </a:xfrm>
          <a:prstGeom prst="rect">
            <a:avLst/>
          </a:prstGeom>
        </p:spPr>
      </p:pic>
      <p:sp>
        <p:nvSpPr>
          <p:cNvPr id="25" name="Rectangle 13">
            <a:extLst>
              <a:ext uri="{FF2B5EF4-FFF2-40B4-BE49-F238E27FC236}">
                <a16:creationId xmlns:a16="http://schemas.microsoft.com/office/drawing/2014/main" id="{F53302EB-C6E9-77A5-3F42-6154C14C2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D39C6DC-C269-6D10-1359-A33427BC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7705"/>
              </p:ext>
            </p:extLst>
          </p:nvPr>
        </p:nvGraphicFramePr>
        <p:xfrm>
          <a:off x="4637259" y="2764415"/>
          <a:ext cx="5882135" cy="300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16320" imgH="2158920" progId="Equation.DSMT4">
                  <p:embed/>
                </p:oleObj>
              </mc:Choice>
              <mc:Fallback>
                <p:oleObj name="Equation" r:id="rId9" imgW="4216320" imgH="2158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259" y="2764415"/>
                        <a:ext cx="5882135" cy="3004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AC8CAFF7-FC0E-5393-C55A-7E335AD6712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37259" y="5853228"/>
            <a:ext cx="7595402" cy="365125"/>
          </a:xfrm>
          <a:prstGeom prst="rect">
            <a:avLst/>
          </a:prstGeom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C96D7687-D3FE-B6D2-C032-607EA4B25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259" y="6204550"/>
            <a:ext cx="3468444" cy="44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8D714F3-E621-37EB-1C64-D37611F98037}"/>
              </a:ext>
            </a:extLst>
          </p:cNvPr>
          <p:cNvSpPr/>
          <p:nvPr/>
        </p:nvSpPr>
        <p:spPr>
          <a:xfrm>
            <a:off x="4571134" y="2653969"/>
            <a:ext cx="2168659" cy="7382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0678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4A2F09-82F8-0185-CF4C-B50ED61743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1FCC8E-F8A8-4263-B0BF-79703248B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8</a:t>
            </a:fld>
            <a:endParaRPr lang="en-US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726E4012-9782-8B13-D438-8D703D73B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4625" y="-4763"/>
            <a:ext cx="9302750" cy="1185863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GFSSP User’s Subroutine Cod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4C63DEA-15A0-616E-FFA9-75753A1988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766" y="4068973"/>
            <a:ext cx="2485788" cy="255086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D3A509F-8E39-FD5D-D559-9642290AA636}"/>
              </a:ext>
            </a:extLst>
          </p:cNvPr>
          <p:cNvSpPr txBox="1"/>
          <p:nvPr/>
        </p:nvSpPr>
        <p:spPr>
          <a:xfrm>
            <a:off x="4638830" y="3868681"/>
            <a:ext cx="2303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ource Gas Boundary Nod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2FC415-390F-8751-4887-E3D2415B145C}"/>
              </a:ext>
            </a:extLst>
          </p:cNvPr>
          <p:cNvSpPr txBox="1"/>
          <p:nvPr/>
        </p:nvSpPr>
        <p:spPr>
          <a:xfrm>
            <a:off x="4217567" y="5192672"/>
            <a:ext cx="1953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ontrol Valv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458E86-38C0-40E8-00F2-4C812132EEE6}"/>
              </a:ext>
            </a:extLst>
          </p:cNvPr>
          <p:cNvSpPr txBox="1"/>
          <p:nvPr/>
        </p:nvSpPr>
        <p:spPr>
          <a:xfrm>
            <a:off x="4932960" y="6538912"/>
            <a:ext cx="19799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Ullage Volume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0F0EF08-F0C4-779A-6A2D-1F893AB9588E}"/>
              </a:ext>
            </a:extLst>
          </p:cNvPr>
          <p:cNvSpPr/>
          <p:nvPr/>
        </p:nvSpPr>
        <p:spPr>
          <a:xfrm>
            <a:off x="7689095" y="3549551"/>
            <a:ext cx="4420583" cy="2917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dirty="0"/>
              <a:t>Custom Fortran C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densed Liqui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ass balanc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ergy balanc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at Transfer Rate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Gas-to-condensate film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densate Film-to-w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ndensation Ra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ass sink from node 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ergy sink from node 2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6B8DD70-B718-F55D-79A5-E41D14E4C155}"/>
              </a:ext>
            </a:extLst>
          </p:cNvPr>
          <p:cNvCxnSpPr>
            <a:cxnSpLocks/>
          </p:cNvCxnSpPr>
          <p:nvPr/>
        </p:nvCxnSpPr>
        <p:spPr>
          <a:xfrm flipH="1">
            <a:off x="5627655" y="6041919"/>
            <a:ext cx="2354101" cy="38719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Left Brace 15">
            <a:extLst>
              <a:ext uri="{FF2B5EF4-FFF2-40B4-BE49-F238E27FC236}">
                <a16:creationId xmlns:a16="http://schemas.microsoft.com/office/drawing/2014/main" id="{4B62597B-EAD1-9BF4-28DB-749EE70942F1}"/>
              </a:ext>
            </a:extLst>
          </p:cNvPr>
          <p:cNvSpPr/>
          <p:nvPr/>
        </p:nvSpPr>
        <p:spPr>
          <a:xfrm>
            <a:off x="8086702" y="5814084"/>
            <a:ext cx="176869" cy="455671"/>
          </a:xfrm>
          <a:prstGeom prst="leftBrace">
            <a:avLst>
              <a:gd name="adj1" fmla="val 27034"/>
              <a:gd name="adj2" fmla="val 51589"/>
            </a:avLst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232BBFC0-3BF8-46E3-0E92-0C9BE74833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168" y="3617238"/>
            <a:ext cx="1530396" cy="3158436"/>
          </a:xfrm>
          <a:prstGeom prst="rect">
            <a:avLst/>
          </a:prstGeom>
          <a:noFill/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id="{A9ADA984-3EE5-DA01-72D1-E72DDBA77B7B}"/>
              </a:ext>
            </a:extLst>
          </p:cNvPr>
          <p:cNvSpPr/>
          <p:nvPr/>
        </p:nvSpPr>
        <p:spPr>
          <a:xfrm>
            <a:off x="4004873" y="5619506"/>
            <a:ext cx="942456" cy="2501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AE5507FA-FBBC-6E43-4317-5033D0440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322" y="1253487"/>
            <a:ext cx="7679049" cy="4839961"/>
          </a:xfrm>
        </p:spPr>
        <p:txBody>
          <a:bodyPr>
            <a:no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FSSP [8] has been developed at NASA-MSFC as a general fluid flow system solver </a:t>
            </a:r>
          </a:p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veloped a transient model </a:t>
            </a:r>
          </a:p>
          <a:p>
            <a:pPr lvl="1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ass and energy balance </a:t>
            </a:r>
          </a:p>
          <a:p>
            <a:pPr lvl="1"/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all-gas mass and heat transfer</a:t>
            </a:r>
          </a:p>
          <a:p>
            <a:pPr lvl="1"/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quid-gas mass and heat transfer </a:t>
            </a:r>
          </a:p>
          <a:p>
            <a:pPr lvl="1"/>
            <a:r>
              <a:rPr lang="en-US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tal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densate mass</a:t>
            </a:r>
            <a:endParaRPr lang="en-US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del assumes that all condensate liquid is collected at bottom of the tank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CC27EF9-DE15-71B6-D665-8D14F8D4962E}"/>
              </a:ext>
            </a:extLst>
          </p:cNvPr>
          <p:cNvSpPr txBox="1"/>
          <p:nvPr/>
        </p:nvSpPr>
        <p:spPr>
          <a:xfrm>
            <a:off x="5627655" y="1709127"/>
            <a:ext cx="6132352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FSSP model: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de 1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GN2 supply source, supplies mass flow rate of GN2 through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lve 12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the refrigerated tank with specified temperature, pressure, and mass flowrate</a:t>
            </a:r>
          </a:p>
          <a:p>
            <a:pPr lvl="1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de 2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ullage portion of the tank</a:t>
            </a:r>
          </a:p>
        </p:txBody>
      </p:sp>
    </p:spTree>
    <p:extLst>
      <p:ext uri="{BB962C8B-B14F-4D97-AF65-F5344CB8AC3E}">
        <p14:creationId xmlns:p14="http://schemas.microsoft.com/office/powerpoint/2010/main" val="373123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007F49F-41A4-E742-BD0A-18D538CBF4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1377176"/>
            <a:ext cx="6096000" cy="5041379"/>
          </a:xfrm>
        </p:spPr>
        <p:txBody>
          <a:bodyPr>
            <a:normAutofit/>
          </a:bodyPr>
          <a:lstStyle/>
          <a:p>
            <a:pPr algn="just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unded by NASA’s Advanced Exploration Systems and managed under the Advanced Cis-Lunar Space Capability Project, the Cryogenic Fluid In-Situ Liquefaction for Landers (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ryoFILL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[9]. </a:t>
            </a:r>
          </a:p>
          <a:p>
            <a:pPr lvl="1" algn="just"/>
            <a:r>
              <a:rPr lang="en-US" sz="1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lti center team was formed to develop a liquefaction and storage system that is efficient, reliable and scalable.</a:t>
            </a:r>
          </a:p>
          <a:p>
            <a:pPr algn="just"/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series of GN2 liquefaction testing was conducted at Marshall Space Center in 2018-2019.</a:t>
            </a: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pellant Tank</a:t>
            </a:r>
          </a:p>
          <a:p>
            <a:pPr lvl="1"/>
            <a:r>
              <a:rPr lang="en-US" sz="1800" dirty="0"/>
              <a:t>Stainless Steel</a:t>
            </a:r>
          </a:p>
          <a:p>
            <a:pPr lvl="1"/>
            <a:r>
              <a:rPr lang="en-US" sz="1800" dirty="0"/>
              <a:t>48.5 ft</a:t>
            </a:r>
            <a:r>
              <a:rPr lang="en-US" sz="1800" baseline="30000" dirty="0"/>
              <a:t>3</a:t>
            </a:r>
            <a:r>
              <a:rPr lang="en-US" sz="1800" dirty="0"/>
              <a:t> total volume</a:t>
            </a:r>
          </a:p>
          <a:p>
            <a:pPr lvl="1"/>
            <a:r>
              <a:rPr lang="en-US" sz="1800" dirty="0"/>
              <a:t>Tube-On-Tank Heat Exchanger</a:t>
            </a:r>
          </a:p>
          <a:p>
            <a:pPr lvl="1"/>
            <a:r>
              <a:rPr lang="en-US" sz="1800" dirty="0"/>
              <a:t>Outfitted with 80 layers of MLI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91039F-15CD-249B-F896-D9DF7611DD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EE6C7-1672-47E0-8486-863E1A6BEA1F}" type="datetime3">
              <a:rPr lang="en-US" smtClean="0"/>
              <a:t>4 July 2023</a:t>
            </a:fld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CC8704-1DAF-51B0-75A8-85C3CC581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4D69F-6BDB-A24B-9F6F-BE19DF86BD01}" type="slidenum">
              <a:rPr lang="en-US" smtClean="0"/>
              <a:t>9</a:t>
            </a:fld>
            <a:endParaRPr lang="en-US" dirty="0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BCAF15BA-8970-570D-D979-F3B233E69A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4625" y="191313"/>
            <a:ext cx="9302750" cy="1185863"/>
          </a:xfrm>
        </p:spPr>
        <p:txBody>
          <a:bodyPr>
            <a:normAutofit fontScale="90000"/>
          </a:bodyPr>
          <a:lstStyle/>
          <a:p>
            <a:r>
              <a:rPr lang="en-US" dirty="0"/>
              <a:t>LN2 </a:t>
            </a:r>
            <a:r>
              <a:rPr lang="en-US" dirty="0" err="1"/>
              <a:t>CryoFILL</a:t>
            </a:r>
            <a:r>
              <a:rPr lang="en-US" dirty="0"/>
              <a:t> Test</a:t>
            </a:r>
            <a:br>
              <a:rPr lang="en-US" dirty="0"/>
            </a:b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809021-EE35-EA60-C8F5-9143C890F6A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083" y="1967789"/>
            <a:ext cx="5912954" cy="39355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11341585"/>
      </p:ext>
    </p:extLst>
  </p:cSld>
  <p:clrMapOvr>
    <a:masterClrMapping/>
  </p:clrMapOvr>
</p:sld>
</file>

<file path=ppt/theme/theme1.xml><?xml version="1.0" encoding="utf-8"?>
<a:theme xmlns:a="http://schemas.openxmlformats.org/drawingml/2006/main" name="msfc engineering with auto d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sfc engineering with auto date" id="{CD8AF661-C7B2-482E-8F98-22702ECF9731}" vid="{FC6463AA-5AB1-4799-9711-11FDB8A2541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sfc engineering with auto date</Template>
  <TotalTime>3770</TotalTime>
  <Words>1426</Words>
  <Application>Microsoft Office PowerPoint</Application>
  <PresentationFormat>Widescreen</PresentationFormat>
  <Paragraphs>27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</vt:lpstr>
      <vt:lpstr>Times New Roman</vt:lpstr>
      <vt:lpstr>msfc engineering with auto date</vt:lpstr>
      <vt:lpstr>Equation</vt:lpstr>
      <vt:lpstr>A Liquefaction Model for a Cryogenically Refrigerated Ellipsoidal Tank  Paper No.: C3Or2A-03 </vt:lpstr>
      <vt:lpstr>Outline</vt:lpstr>
      <vt:lpstr>Introduction </vt:lpstr>
      <vt:lpstr>Modeling Approach</vt:lpstr>
      <vt:lpstr>Condensation Model  </vt:lpstr>
      <vt:lpstr>Heat Transfer Correlations  </vt:lpstr>
      <vt:lpstr>Heat Transfer Correlations  </vt:lpstr>
      <vt:lpstr>GFSSP User’s Subroutine Code</vt:lpstr>
      <vt:lpstr>LN2 CryoFILL Test </vt:lpstr>
      <vt:lpstr>Model Predictions Vs. Test Data Low Fill Level   </vt:lpstr>
      <vt:lpstr>Model Predictions and LN2 CryoFILL Test Data Comparison for Mid Fill Level   </vt:lpstr>
      <vt:lpstr>Model Predictions and LN2 CryoFILL Test Data Comparison for High Fill Level   </vt:lpstr>
      <vt:lpstr>Summary</vt:lpstr>
      <vt:lpstr>Acknowledgments</vt:lpstr>
      <vt:lpstr>PowerPoint Presentation</vt:lpstr>
      <vt:lpstr>References</vt:lpstr>
    </vt:vector>
  </TitlesOfParts>
  <Company>NASA OC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Liquefaction Model for a Cryogenically Refrigerated Ellipsoidal Tank  Paper No.: ??-?-??</dc:title>
  <dc:creator>Hedayat, Ali (MSFC-ER15)</dc:creator>
  <cp:lastModifiedBy>Hedayat, Ali (MSFC-ER15)</cp:lastModifiedBy>
  <cp:revision>64</cp:revision>
  <cp:lastPrinted>2023-06-30T14:41:20Z</cp:lastPrinted>
  <dcterms:created xsi:type="dcterms:W3CDTF">2023-06-25T04:14:51Z</dcterms:created>
  <dcterms:modified xsi:type="dcterms:W3CDTF">2023-07-04T18:24:35Z</dcterms:modified>
</cp:coreProperties>
</file>